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35F37E" w14:textId="77777777" w:rsidR="00307C32" w:rsidRDefault="00307C32" w:rsidP="00307C32">
      <w:pPr>
        <w:pStyle w:val="Psectionheading"/>
      </w:pPr>
      <w:r>
        <w:t>Multiple-choice section – choose the correct answer</w:t>
      </w:r>
    </w:p>
    <w:p w14:paraId="68CAF5F3" w14:textId="1FB83337" w:rsidR="00307C32" w:rsidRDefault="00307C32" w:rsidP="00307C32">
      <w:pPr>
        <w:pStyle w:val="Pquestionheadingmc1stafterhead"/>
      </w:pPr>
      <w:r>
        <w:t>Question 1</w:t>
      </w:r>
      <w:r>
        <w:tab/>
      </w:r>
      <w:r w:rsidR="00FE3A71">
        <w:t>[9.</w:t>
      </w:r>
      <w:r>
        <w:t>5</w:t>
      </w:r>
      <w:r w:rsidRPr="00DF7F34">
        <w:t>]</w:t>
      </w:r>
    </w:p>
    <w:p w14:paraId="4D4A4890" w14:textId="53A259AC" w:rsidR="00391160" w:rsidRDefault="00391160" w:rsidP="00E94856">
      <w:pPr>
        <w:pStyle w:val="Pquestiontextmainstem"/>
      </w:pPr>
      <w:r w:rsidRPr="00276578">
        <w:t>Wh</w:t>
      </w:r>
      <w:r w:rsidR="00E94856">
        <w:t>i</w:t>
      </w:r>
      <w:r w:rsidRPr="00276578">
        <w:t>ch one of the following statements is false?</w:t>
      </w:r>
    </w:p>
    <w:p w14:paraId="4C98D4DB" w14:textId="7759B757" w:rsidR="00574CEA" w:rsidRPr="00FF38C5" w:rsidRDefault="00574CEA" w:rsidP="00874B90">
      <w:pPr>
        <w:pStyle w:val="Pquestiontextpartsa"/>
      </w:pPr>
      <w:r w:rsidRPr="00874B90">
        <w:rPr>
          <w:rStyle w:val="Cquestionpartlabelbold"/>
        </w:rPr>
        <w:t>A</w:t>
      </w:r>
      <w:r>
        <w:tab/>
      </w:r>
      <w:r w:rsidRPr="00FF38C5">
        <w:t>Similar shapes have the same shape.</w:t>
      </w:r>
    </w:p>
    <w:p w14:paraId="1E2AA92E" w14:textId="07D13ED5" w:rsidR="00574CEA" w:rsidRPr="00FF38C5" w:rsidRDefault="00574CEA" w:rsidP="00874B90">
      <w:pPr>
        <w:pStyle w:val="Pquestiontextpartsa"/>
      </w:pPr>
      <w:r w:rsidRPr="00874B90">
        <w:rPr>
          <w:rStyle w:val="Cquestionpartlabelbold"/>
        </w:rPr>
        <w:t>B</w:t>
      </w:r>
      <w:r>
        <w:tab/>
      </w:r>
      <w:r w:rsidRPr="00FF38C5">
        <w:t>To prove similarity, the same tests as congruency can be</w:t>
      </w:r>
      <w:r w:rsidR="008C4E0B">
        <w:t xml:space="preserve"> used.</w:t>
      </w:r>
    </w:p>
    <w:p w14:paraId="65A91875" w14:textId="3F9E010E" w:rsidR="00574CEA" w:rsidRPr="00FF38C5" w:rsidRDefault="00574CEA" w:rsidP="00874B90">
      <w:pPr>
        <w:pStyle w:val="Pquestiontextpartsa"/>
      </w:pPr>
      <w:r w:rsidRPr="00874B90">
        <w:rPr>
          <w:rStyle w:val="Cquestionpartlabelbold"/>
        </w:rPr>
        <w:t>C</w:t>
      </w:r>
      <w:r>
        <w:tab/>
      </w:r>
      <w:r w:rsidRPr="00FF38C5">
        <w:t xml:space="preserve">Two shapes are similar if all </w:t>
      </w:r>
      <w:r w:rsidR="00845595">
        <w:t>corresponding angles and side</w:t>
      </w:r>
      <w:r w:rsidRPr="00FF38C5">
        <w:t xml:space="preserve"> </w:t>
      </w:r>
      <w:r w:rsidR="00845595">
        <w:t xml:space="preserve">lengths </w:t>
      </w:r>
      <w:r w:rsidRPr="00FF38C5">
        <w:t>are equal.</w:t>
      </w:r>
    </w:p>
    <w:p w14:paraId="231C3D09" w14:textId="202E0989" w:rsidR="00574CEA" w:rsidRDefault="00574CEA" w:rsidP="00874B90">
      <w:pPr>
        <w:pStyle w:val="Pquestiontextpartsa"/>
      </w:pPr>
      <w:r w:rsidRPr="00874B90">
        <w:rPr>
          <w:rStyle w:val="Cquestionpartlabelbold"/>
        </w:rPr>
        <w:t>D</w:t>
      </w:r>
      <w:r>
        <w:tab/>
      </w:r>
      <w:r w:rsidRPr="00FF38C5">
        <w:t>You can calculate the ratio of the side lengths to prove similarity.</w:t>
      </w:r>
    </w:p>
    <w:p w14:paraId="10A3FF7A" w14:textId="56F443B6" w:rsidR="00307C32" w:rsidRDefault="00307C32" w:rsidP="00307C32">
      <w:pPr>
        <w:pStyle w:val="Pquestionheadingmc"/>
      </w:pPr>
      <w:r>
        <w:t>Question 2</w:t>
      </w:r>
      <w:r>
        <w:tab/>
      </w:r>
      <w:r w:rsidR="00FE3A71">
        <w:t>[9.</w:t>
      </w:r>
      <w:r>
        <w:t>1</w:t>
      </w:r>
      <w:r w:rsidRPr="00DF7F34">
        <w:t>]</w:t>
      </w:r>
    </w:p>
    <w:p w14:paraId="6443F2AA" w14:textId="0B99DA45" w:rsidR="00574CEA" w:rsidRDefault="00574CEA" w:rsidP="00574CEA">
      <w:pPr>
        <w:pStyle w:val="Pquestiontextmainstem"/>
      </w:pPr>
      <w:r>
        <w:t xml:space="preserve">For triangles </w:t>
      </w:r>
      <w:r w:rsidRPr="00874B90">
        <w:rPr>
          <w:rStyle w:val="Cmathsexpressions"/>
        </w:rPr>
        <w:t>ABC</w:t>
      </w:r>
      <w:r>
        <w:t xml:space="preserve"> and </w:t>
      </w:r>
      <w:r w:rsidRPr="00874B90">
        <w:rPr>
          <w:rStyle w:val="Cmathsexpressions"/>
        </w:rPr>
        <w:t>XYZ</w:t>
      </w:r>
      <w:r>
        <w:t xml:space="preserve">, </w:t>
      </w:r>
      <w:r w:rsidRPr="00E106A8">
        <w:rPr>
          <w:position w:val="-6"/>
        </w:rPr>
        <w:object w:dxaOrig="1579" w:dyaOrig="279" w14:anchorId="082C6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45pt;height:14.9pt" o:ole="">
            <v:imagedata r:id="rId8" o:title=""/>
          </v:shape>
          <o:OLEObject Type="Embed" ProgID="Equation.3" ShapeID="_x0000_i1025" DrawAspect="Content" ObjectID="_1538901844" r:id="rId9"/>
        </w:object>
      </w:r>
      <w:r>
        <w:t xml:space="preserve"> and </w:t>
      </w:r>
      <w:r w:rsidRPr="00E106A8">
        <w:rPr>
          <w:position w:val="-6"/>
        </w:rPr>
        <w:object w:dxaOrig="1579" w:dyaOrig="279" w14:anchorId="2AD4273A">
          <v:shape id="_x0000_i1026" type="#_x0000_t75" style="width:79.45pt;height:14.9pt" o:ole="">
            <v:imagedata r:id="rId10" o:title=""/>
          </v:shape>
          <o:OLEObject Type="Embed" ProgID="Equation.3" ShapeID="_x0000_i1026" DrawAspect="Content" ObjectID="_1538901845" r:id="rId11"/>
        </w:object>
      </w:r>
      <w:r>
        <w:t>.</w:t>
      </w:r>
      <w:r>
        <w:br/>
        <w:t>Which test for similarity can be used?</w:t>
      </w:r>
    </w:p>
    <w:p w14:paraId="27F1A640" w14:textId="71FBEE3A" w:rsidR="00574CEA" w:rsidRDefault="00574CEA" w:rsidP="00574CEA">
      <w:pPr>
        <w:tabs>
          <w:tab w:val="left" w:pos="993"/>
          <w:tab w:val="left" w:pos="1985"/>
          <w:tab w:val="left" w:pos="2977"/>
          <w:tab w:val="left" w:pos="4253"/>
        </w:tabs>
      </w:pPr>
      <w:r>
        <w:rPr>
          <w:noProof/>
        </w:rPr>
        <w:drawing>
          <wp:inline distT="0" distB="0" distL="0" distR="0" wp14:anchorId="3D524024" wp14:editId="04B5304E">
            <wp:extent cx="2432685" cy="1295454"/>
            <wp:effectExtent l="0" t="0" r="5715" b="0"/>
            <wp:docPr id="36" name="Picture 36" descr="Macintosh HD:Users:lizwaud:Desktop:PM10_2ed:eBook:Batch1_ChTests:Artwork_Chapter tests and exams:Artwork to be placed:newAW_Ch09:PM2e_10_EB_08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Macintosh HD:Users:lizwaud:Desktop:PM10_2ed:eBook:Batch1_ChTests:Artwork_Chapter tests and exams:Artwork to be placed:newAW_Ch09:PM2e_10_EB_08_FAT_0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295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D2D54" w14:textId="624EF322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D16529">
        <w:rPr>
          <w:rStyle w:val="Cquestionpartlabelbold"/>
        </w:rPr>
        <w:tab/>
      </w:r>
      <w:r w:rsidRPr="00276578">
        <w:t>SS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Pr="00276578">
        <w:t>AAA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RH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t>AS</w:t>
      </w:r>
      <w:r w:rsidR="00FE3A71">
        <w:t>A</w:t>
      </w:r>
    </w:p>
    <w:p w14:paraId="3E30D724" w14:textId="08A3A3E4" w:rsidR="00307C32" w:rsidRDefault="00307C32" w:rsidP="00307C32">
      <w:pPr>
        <w:pStyle w:val="Pquestionheadingmc"/>
      </w:pPr>
      <w:r>
        <w:t xml:space="preserve">Question </w:t>
      </w:r>
      <w:r w:rsidR="00304BB3">
        <w:t>3</w:t>
      </w:r>
      <w:r>
        <w:tab/>
      </w:r>
      <w:r w:rsidR="00FE3A71">
        <w:t>[9.</w:t>
      </w:r>
      <w:r>
        <w:t>1</w:t>
      </w:r>
      <w:r w:rsidRPr="00DF7F34">
        <w:t>]</w:t>
      </w:r>
    </w:p>
    <w:p w14:paraId="734ED013" w14:textId="6AF603DC" w:rsidR="00391160" w:rsidRDefault="00391160" w:rsidP="00E94856">
      <w:pPr>
        <w:pStyle w:val="Pquestiontextmainstem"/>
      </w:pPr>
      <w:r w:rsidRPr="00276578">
        <w:t xml:space="preserve">The value of </w:t>
      </w:r>
      <w:r w:rsidRPr="00D16529">
        <w:rPr>
          <w:rStyle w:val="Cmathsexpressions"/>
        </w:rPr>
        <w:t>x</w:t>
      </w:r>
      <w:r w:rsidRPr="00276578">
        <w:t xml:space="preserve"> in the pair of similar triangles is:</w:t>
      </w:r>
    </w:p>
    <w:p w14:paraId="71E08864" w14:textId="285F8F76" w:rsidR="00DF73D8" w:rsidRPr="00D16529" w:rsidRDefault="00DF73D8" w:rsidP="00E94856">
      <w:pPr>
        <w:pStyle w:val="Pquestiontextmainstem"/>
      </w:pPr>
      <w:r>
        <w:rPr>
          <w:noProof/>
        </w:rPr>
        <w:drawing>
          <wp:inline distT="0" distB="0" distL="0" distR="0" wp14:anchorId="4DDD5E3C" wp14:editId="2AA8CA24">
            <wp:extent cx="1727200" cy="622300"/>
            <wp:effectExtent l="0" t="0" r="0" b="12700"/>
            <wp:docPr id="10" name="Picture 38" descr="PM10_PR_TF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TF_8_0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92AE8" w14:textId="1ACAA6A3" w:rsidR="00391160" w:rsidRPr="00276578" w:rsidRDefault="00391160" w:rsidP="00A65170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="00DF73D8">
        <w:t>18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1E411C">
        <w:tab/>
      </w:r>
      <w:r w:rsidRPr="00276578">
        <w:t>1</w:t>
      </w:r>
      <w:r w:rsidR="00DF73D8">
        <w:t>9</w:t>
      </w:r>
      <w:r w:rsidRPr="00276578">
        <w:t xml:space="preserve">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="00DF73D8">
        <w:t>20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DF73D8">
        <w:t>21</w:t>
      </w:r>
    </w:p>
    <w:p w14:paraId="27EFD40F" w14:textId="256F1CCD" w:rsidR="00307C32" w:rsidRDefault="00307C32" w:rsidP="00307C32">
      <w:pPr>
        <w:pStyle w:val="Pquestionheadingmc"/>
      </w:pPr>
      <w:r>
        <w:t>Question 4</w:t>
      </w:r>
      <w:r>
        <w:tab/>
      </w:r>
      <w:r w:rsidR="00FE3A71">
        <w:t>[9.</w:t>
      </w:r>
      <w:r>
        <w:t>2</w:t>
      </w:r>
      <w:r w:rsidRPr="00DF7F34">
        <w:t>]</w:t>
      </w:r>
    </w:p>
    <w:p w14:paraId="0BB461D1" w14:textId="77777777" w:rsidR="00DF73D8" w:rsidRDefault="00DF73D8" w:rsidP="00DF73D8">
      <w:pPr>
        <w:tabs>
          <w:tab w:val="left" w:pos="993"/>
          <w:tab w:val="left" w:pos="1985"/>
          <w:tab w:val="left" w:pos="2977"/>
          <w:tab w:val="left" w:pos="4253"/>
        </w:tabs>
      </w:pPr>
      <w:r>
        <w:t xml:space="preserve">If </w:t>
      </w:r>
      <w:r w:rsidRPr="005317B3">
        <w:rPr>
          <w:position w:val="-6"/>
        </w:rPr>
        <w:object w:dxaOrig="680" w:dyaOrig="279" w14:anchorId="2C31040F">
          <v:shape id="_x0000_i1027" type="#_x0000_t75" style="width:34.75pt;height:14.9pt" o:ole="">
            <v:imagedata r:id="rId14" o:title=""/>
          </v:shape>
          <o:OLEObject Type="Embed" ProgID="Equation.3" ShapeID="_x0000_i1027" DrawAspect="Content" ObjectID="_1538901846" r:id="rId15"/>
        </w:object>
      </w:r>
      <w:r>
        <w:t>is congruent to</w:t>
      </w:r>
      <w:r w:rsidRPr="00AD61E6">
        <w:rPr>
          <w:position w:val="-8"/>
        </w:rPr>
        <w:object w:dxaOrig="760" w:dyaOrig="300" w14:anchorId="6F758D23">
          <v:shape id="_x0000_i1028" type="#_x0000_t75" style="width:37.25pt;height:16.15pt" o:ole="">
            <v:imagedata r:id="rId16" o:title=""/>
          </v:shape>
          <o:OLEObject Type="Embed" ProgID="Equation.3" ShapeID="_x0000_i1028" DrawAspect="Content" ObjectID="_1538901847" r:id="rId17"/>
        </w:object>
      </w:r>
      <w:r>
        <w:t xml:space="preserve"> which statement is false?</w:t>
      </w:r>
    </w:p>
    <w:p w14:paraId="1F836390" w14:textId="2E1DF660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="00DF73D8" w:rsidRPr="00874B90">
        <w:t xml:space="preserve">All </w:t>
      </w:r>
      <w:r w:rsidR="003D4B71">
        <w:t>corresponding</w:t>
      </w:r>
      <w:r w:rsidR="00DF73D8" w:rsidRPr="00874B90">
        <w:t xml:space="preserve"> sides are equal.</w:t>
      </w:r>
    </w:p>
    <w:p w14:paraId="0E8F4E9A" w14:textId="1A2F4485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B</w:t>
      </w:r>
      <w:r w:rsidR="00D16529">
        <w:tab/>
      </w:r>
      <w:r w:rsidR="00DF73D8" w:rsidRPr="009B4A88">
        <w:rPr>
          <w:position w:val="-10"/>
        </w:rPr>
        <w:object w:dxaOrig="760" w:dyaOrig="320" w14:anchorId="2E0F40A2">
          <v:shape id="_x0000_i1029" type="#_x0000_t75" style="width:37.25pt;height:16.15pt" o:ole="">
            <v:imagedata r:id="rId18" o:title=""/>
          </v:shape>
          <o:OLEObject Type="Embed" ProgID="Equation.3" ShapeID="_x0000_i1029" DrawAspect="Content" ObjectID="_1538901848" r:id="rId19"/>
        </w:object>
      </w:r>
      <w:r w:rsidR="00DF73D8">
        <w:t>= 90°</w:t>
      </w:r>
    </w:p>
    <w:p w14:paraId="2AC721C5" w14:textId="5B0847F2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C</w:t>
      </w:r>
      <w:r w:rsidR="00D16529">
        <w:tab/>
      </w:r>
      <w:r w:rsidR="00DF73D8">
        <w:t xml:space="preserve">All </w:t>
      </w:r>
      <w:r w:rsidR="003D4B71">
        <w:t>corresponding</w:t>
      </w:r>
      <w:r w:rsidR="00DF73D8">
        <w:t xml:space="preserve"> angles are equal.</w:t>
      </w:r>
    </w:p>
    <w:p w14:paraId="786B6053" w14:textId="5F079CA0" w:rsidR="00391160" w:rsidRPr="00A65170" w:rsidRDefault="00391160" w:rsidP="00A65170">
      <w:pPr>
        <w:pStyle w:val="Pquestiontextmcqoptions"/>
        <w:rPr>
          <w:b/>
        </w:rPr>
      </w:pPr>
      <w:r w:rsidRPr="00D16529">
        <w:rPr>
          <w:rStyle w:val="Cquestionpartlabelbold"/>
        </w:rPr>
        <w:t>D</w:t>
      </w:r>
      <w:r w:rsidR="00D16529">
        <w:tab/>
      </w:r>
      <w:r w:rsidR="00DF73D8" w:rsidRPr="00874B90">
        <w:t>All of the properties for similarity apply.</w:t>
      </w:r>
      <w:bookmarkStart w:id="0" w:name="_Hlk326574493"/>
    </w:p>
    <w:p w14:paraId="4A5B5A78" w14:textId="408A9FDB" w:rsidR="00307C32" w:rsidRDefault="00AD03B9" w:rsidP="00307C32">
      <w:pPr>
        <w:pStyle w:val="Pquestionheadingmc"/>
      </w:pPr>
      <w:r>
        <w:t>Question 5</w:t>
      </w:r>
      <w:r>
        <w:tab/>
      </w:r>
      <w:r w:rsidR="00FE3A71">
        <w:t>[9.</w:t>
      </w:r>
      <w:r>
        <w:t>3</w:t>
      </w:r>
      <w:r w:rsidR="00307C32" w:rsidRPr="00DF7F34">
        <w:t>]</w:t>
      </w:r>
    </w:p>
    <w:bookmarkEnd w:id="0"/>
    <w:p w14:paraId="7D549A85" w14:textId="77777777" w:rsidR="00A65170" w:rsidRDefault="00D450CA" w:rsidP="00A65170">
      <w:pPr>
        <w:pStyle w:val="Pquestiontextmainstem"/>
      </w:pPr>
      <w:r w:rsidRPr="00E106A8">
        <w:rPr>
          <w:position w:val="-6"/>
        </w:rPr>
        <w:object w:dxaOrig="660" w:dyaOrig="260" w14:anchorId="2192E9F5">
          <v:shape id="_x0000_i1030" type="#_x0000_t75" style="width:33.5pt;height:13.65pt" o:ole="">
            <v:imagedata r:id="rId20" o:title=""/>
          </v:shape>
          <o:OLEObject Type="Embed" ProgID="Equation.DSMT4" ShapeID="_x0000_i1030" DrawAspect="Content" ObjectID="_1538901849" r:id="rId21"/>
        </w:object>
      </w:r>
      <w:r w:rsidR="00A65170">
        <w:t xml:space="preserve">with </w:t>
      </w:r>
      <w:r w:rsidRPr="00E106A8">
        <w:rPr>
          <w:position w:val="-6"/>
        </w:rPr>
        <w:object w:dxaOrig="700" w:dyaOrig="260" w14:anchorId="1C261DDE">
          <v:shape id="_x0000_i1031" type="#_x0000_t75" style="width:33.5pt;height:13.65pt" o:ole="">
            <v:imagedata r:id="rId22" o:title=""/>
          </v:shape>
          <o:OLEObject Type="Embed" ProgID="Equation.DSMT4" ShapeID="_x0000_i1031" DrawAspect="Content" ObjectID="_1538901850" r:id="rId23"/>
        </w:object>
      </w:r>
      <w:r w:rsidR="00A65170">
        <w:t>can be used as part of a test for congruency because:</w:t>
      </w:r>
    </w:p>
    <w:p w14:paraId="03E66A4F" w14:textId="5D572D0F" w:rsidR="00391160" w:rsidRDefault="00A65170" w:rsidP="00E94856">
      <w:pPr>
        <w:pStyle w:val="Pquestiontextmainstem"/>
      </w:pPr>
      <w:r>
        <w:rPr>
          <w:noProof/>
        </w:rPr>
        <w:drawing>
          <wp:inline distT="0" distB="0" distL="0" distR="0" wp14:anchorId="551FC97B" wp14:editId="746880AC">
            <wp:extent cx="1587500" cy="774700"/>
            <wp:effectExtent l="0" t="0" r="12700" b="12700"/>
            <wp:docPr id="4" name="Picture 4" descr="PM10_PR_TSa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Sa_8_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C072C" w14:textId="6143210B" w:rsidR="00A65170" w:rsidRPr="00D16529" w:rsidRDefault="00A65170" w:rsidP="00A65170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>
        <w:tab/>
      </w:r>
      <w:r w:rsidR="00C42A23" w:rsidRPr="00874B90">
        <w:t>they are alternate angles</w:t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Pr="00D16529">
        <w:rPr>
          <w:rStyle w:val="Cquestionpartlabelbold"/>
        </w:rPr>
        <w:t>B</w:t>
      </w:r>
      <w:r>
        <w:tab/>
      </w:r>
      <w:r w:rsidRPr="009B4A88">
        <w:rPr>
          <w:position w:val="-10"/>
        </w:rPr>
        <w:object w:dxaOrig="760" w:dyaOrig="320" w14:anchorId="2AB8F01A">
          <v:shape id="_x0000_i1032" type="#_x0000_t75" style="width:37.25pt;height:16.15pt" o:ole="">
            <v:imagedata r:id="rId18" o:title=""/>
          </v:shape>
          <o:OLEObject Type="Embed" ProgID="Equation.3" ShapeID="_x0000_i1032" DrawAspect="Content" ObjectID="_1538901851" r:id="rId25"/>
        </w:object>
      </w:r>
      <w:r>
        <w:t>=</w:t>
      </w:r>
      <w:r w:rsidR="00C42A23">
        <w:t xml:space="preserve"> 18</w:t>
      </w:r>
      <w:r>
        <w:t>0°</w:t>
      </w:r>
    </w:p>
    <w:p w14:paraId="36F1245C" w14:textId="7116406E" w:rsidR="00391160" w:rsidRPr="00AD03B9" w:rsidRDefault="00A65170" w:rsidP="00AD03B9">
      <w:pPr>
        <w:pStyle w:val="Pquestiontextmcqoptions"/>
        <w:rPr>
          <w:b/>
        </w:rPr>
      </w:pPr>
      <w:r w:rsidRPr="00D16529">
        <w:rPr>
          <w:rStyle w:val="Cquestionpartlabelbold"/>
        </w:rPr>
        <w:t>C</w:t>
      </w:r>
      <w:r>
        <w:tab/>
      </w:r>
      <w:r w:rsidR="00C42A23" w:rsidRPr="00874B90">
        <w:t xml:space="preserve">they are </w:t>
      </w:r>
      <w:r w:rsidR="0085028E">
        <w:t>co-interior</w:t>
      </w:r>
      <w:r w:rsidR="00C42A23" w:rsidRPr="00874B90">
        <w:t xml:space="preserve"> angles</w:t>
      </w:r>
      <w:r w:rsidR="009E5DA9">
        <w:rPr>
          <w:rStyle w:val="Cquestionpartlabelbold"/>
        </w:rPr>
        <w:tab/>
      </w:r>
      <w:r w:rsidR="009E5DA9">
        <w:rPr>
          <w:rStyle w:val="Cquestionpartlabelbold"/>
        </w:rPr>
        <w:tab/>
      </w:r>
      <w:r w:rsidR="009E5DA9">
        <w:rPr>
          <w:rStyle w:val="Cquestionpartlabelbold"/>
        </w:rPr>
        <w:tab/>
      </w:r>
      <w:r w:rsidR="009E5DA9">
        <w:rPr>
          <w:rStyle w:val="Cquestionpartlabelbold"/>
        </w:rPr>
        <w:tab/>
      </w:r>
      <w:r w:rsidR="009E5DA9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Pr="00D16529">
        <w:rPr>
          <w:rStyle w:val="Cquestionpartlabelbold"/>
        </w:rPr>
        <w:t>D</w:t>
      </w:r>
      <w:r>
        <w:tab/>
      </w:r>
      <w:r w:rsidR="00C42A23" w:rsidRPr="00874B90">
        <w:t>they are both acute angles.</w:t>
      </w:r>
    </w:p>
    <w:p w14:paraId="1510FB71" w14:textId="689C81B9" w:rsidR="00AE1046" w:rsidRDefault="00AE1046" w:rsidP="00AE1046">
      <w:pPr>
        <w:pStyle w:val="Pquestionheadingmc"/>
      </w:pPr>
      <w:r>
        <w:lastRenderedPageBreak/>
        <w:t>Question 6</w:t>
      </w:r>
      <w:r>
        <w:tab/>
      </w:r>
      <w:r w:rsidR="00FE3A71">
        <w:t>[9.</w:t>
      </w:r>
      <w:r>
        <w:t>4</w:t>
      </w:r>
      <w:r w:rsidRPr="00DF7F34">
        <w:t>]</w:t>
      </w:r>
    </w:p>
    <w:p w14:paraId="1C0E4037" w14:textId="212E8ADE" w:rsidR="00AD03B9" w:rsidRDefault="00AD03B9" w:rsidP="00AD03B9">
      <w:pPr>
        <w:pStyle w:val="Pquestiontextmainstem"/>
      </w:pPr>
      <w:r w:rsidRPr="00555C77">
        <w:t>For</w:t>
      </w:r>
      <w:r w:rsidRPr="00874B90">
        <w:rPr>
          <w:rStyle w:val="Cmathsexpressions"/>
        </w:rPr>
        <w:t xml:space="preserve"> </w:t>
      </w:r>
      <w:r>
        <w:t xml:space="preserve">similar right-angled isosceles triangles </w:t>
      </w:r>
      <w:r w:rsidRPr="009E62EF">
        <w:rPr>
          <w:position w:val="-10"/>
        </w:rPr>
        <w:object w:dxaOrig="1800" w:dyaOrig="320" w14:anchorId="5F45345C">
          <v:shape id="_x0000_i1033" type="#_x0000_t75" style="width:89.4pt;height:16.15pt" o:ole="">
            <v:imagedata r:id="rId26" o:title=""/>
          </v:shape>
          <o:OLEObject Type="Embed" ProgID="Equation.3" ShapeID="_x0000_i1033" DrawAspect="Content" ObjectID="_1538901852" r:id="rId27"/>
        </w:object>
      </w:r>
      <w:r w:rsidRPr="00E40D76">
        <w:rPr>
          <w:position w:val="-6"/>
        </w:rPr>
        <w:object w:dxaOrig="2220" w:dyaOrig="279" w14:anchorId="7CF69DBC">
          <v:shape id="_x0000_i1034" type="#_x0000_t75" style="width:110.5pt;height:14.9pt" o:ole="">
            <v:imagedata r:id="rId28" o:title=""/>
          </v:shape>
          <o:OLEObject Type="Embed" ProgID="Equation.3" ShapeID="_x0000_i1034" DrawAspect="Content" ObjectID="_1538901853" r:id="rId29"/>
        </w:object>
      </w:r>
      <w:r>
        <w:t>.</w:t>
      </w:r>
      <w:r>
        <w:br/>
        <w:t>Which statement is true?</w:t>
      </w:r>
    </w:p>
    <w:p w14:paraId="5070367E" w14:textId="64AD6235" w:rsidR="00391160" w:rsidRPr="00D16529" w:rsidRDefault="00AD03B9" w:rsidP="00E94856">
      <w:pPr>
        <w:pStyle w:val="Pquestiontextmainstem"/>
      </w:pPr>
      <w:r>
        <w:rPr>
          <w:noProof/>
        </w:rPr>
        <w:drawing>
          <wp:inline distT="0" distB="0" distL="0" distR="0" wp14:anchorId="03F7AFF1" wp14:editId="557EA5E8">
            <wp:extent cx="2432685" cy="1208880"/>
            <wp:effectExtent l="0" t="0" r="5715" b="10795"/>
            <wp:docPr id="64" name="Picture 64" descr="Macintosh HD:Users:lizwaud:Desktop:PM10_2ed:eBook:Batch1_ChTests:Artwork_Chapter tests and exams:Artwork to be placed:newAW_Ch09:PM2e_10_EB_08_F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acintosh HD:Users:lizwaud:Desktop:PM10_2ed:eBook:Batch1_ChTests:Artwork_Chapter tests and exams:Artwork to be placed:newAW_Ch09:PM2e_10_EB_08_FAT_0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20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3A71" w:rsidRPr="00FE3A71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7BE763A6" w14:textId="4962AF78" w:rsidR="00391160" w:rsidRPr="00D16529" w:rsidRDefault="00391160" w:rsidP="00E94856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="001C6C3C" w:rsidRPr="003D4569">
        <w:rPr>
          <w:position w:val="-4"/>
        </w:rPr>
        <w:object w:dxaOrig="2220" w:dyaOrig="260" w14:anchorId="54B89CC2">
          <v:shape id="_x0000_i1035" type="#_x0000_t75" style="width:110.5pt;height:13.65pt" o:ole="">
            <v:imagedata r:id="rId31" o:title=""/>
          </v:shape>
          <o:OLEObject Type="Embed" ProgID="Equation.DSMT4" ShapeID="_x0000_i1035" DrawAspect="Content" ObjectID="_1538901854" r:id="rId32"/>
        </w:object>
      </w:r>
      <w:r w:rsidR="001C6C3C">
        <w:tab/>
      </w:r>
      <w:r w:rsidR="001C6C3C">
        <w:tab/>
      </w:r>
      <w:r w:rsidR="001C6C3C">
        <w:tab/>
      </w:r>
      <w:r w:rsidR="001C6C3C">
        <w:tab/>
      </w:r>
      <w:r w:rsidR="001C6C3C">
        <w:tab/>
      </w:r>
      <w:r w:rsidR="001C6C3C">
        <w:tab/>
      </w:r>
      <w:r w:rsidR="001C6C3C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="001C6C3C" w:rsidRPr="0085081C">
        <w:rPr>
          <w:position w:val="-24"/>
        </w:rPr>
        <w:object w:dxaOrig="1080" w:dyaOrig="620" w14:anchorId="6F595FC4">
          <v:shape id="_x0000_i1036" type="#_x0000_t75" style="width:54.6pt;height:31.05pt" o:ole="">
            <v:imagedata r:id="rId33" o:title=""/>
          </v:shape>
          <o:OLEObject Type="Embed" ProgID="Equation.DSMT4" ShapeID="_x0000_i1036" DrawAspect="Content" ObjectID="_1538901855" r:id="rId34"/>
        </w:object>
      </w:r>
    </w:p>
    <w:p w14:paraId="76E6DC60" w14:textId="0F49B0F5" w:rsidR="00391160" w:rsidRDefault="00391160" w:rsidP="00E94856">
      <w:pPr>
        <w:pStyle w:val="Pquestiontextmcqoptions"/>
        <w:rPr>
          <w:position w:val="-6"/>
        </w:rPr>
      </w:pP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="001C6C3C" w:rsidRPr="0085081C">
        <w:rPr>
          <w:position w:val="-6"/>
        </w:rPr>
        <w:object w:dxaOrig="980" w:dyaOrig="279" w14:anchorId="30FB3616">
          <v:shape id="_x0000_i1037" type="#_x0000_t75" style="width:48.4pt;height:14.9pt" o:ole="">
            <v:imagedata r:id="rId35" o:title=""/>
          </v:shape>
          <o:OLEObject Type="Embed" ProgID="Equation.DSMT4" ShapeID="_x0000_i1037" DrawAspect="Content" ObjectID="_1538901856" r:id="rId36"/>
        </w:objec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AF2A03">
        <w:tab/>
      </w:r>
      <w:r w:rsidR="00AF2A03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1C6C3C" w:rsidRPr="00874B90">
        <w:rPr>
          <w:rStyle w:val="Cmathsexpressions"/>
        </w:rPr>
        <w:t>EF</w:t>
      </w:r>
      <w:r w:rsidR="001C6C3C">
        <w:t xml:space="preserve"> is parallel to </w:t>
      </w:r>
      <w:r w:rsidR="001C6C3C" w:rsidRPr="00874B90">
        <w:rPr>
          <w:rStyle w:val="Cmathsexpressions"/>
        </w:rPr>
        <w:t>BC.</w:t>
      </w:r>
    </w:p>
    <w:p w14:paraId="53923020" w14:textId="6EC46B1C" w:rsidR="00AD03B9" w:rsidRDefault="00AD03B9" w:rsidP="00AD03B9">
      <w:pPr>
        <w:pStyle w:val="Pquestionheadingmc"/>
      </w:pPr>
      <w:r>
        <w:t>Question 7</w:t>
      </w:r>
      <w:r>
        <w:tab/>
      </w:r>
      <w:r w:rsidR="00FE3A71">
        <w:t>[9.</w:t>
      </w:r>
      <w:r>
        <w:t>2</w:t>
      </w:r>
      <w:r w:rsidRPr="00DF7F34">
        <w:t>]</w:t>
      </w:r>
    </w:p>
    <w:p w14:paraId="7431B43E" w14:textId="77777777" w:rsidR="00DC14BB" w:rsidRDefault="00DC14BB" w:rsidP="00DC14BB">
      <w:pPr>
        <w:pStyle w:val="Pquestiontextmainstem"/>
        <w:rPr>
          <w:noProof/>
        </w:rPr>
      </w:pPr>
      <w:r>
        <w:t>Which statement is true?</w:t>
      </w:r>
      <w:r w:rsidRPr="003E18C4">
        <w:rPr>
          <w:noProof/>
        </w:rPr>
        <w:t xml:space="preserve"> </w:t>
      </w:r>
    </w:p>
    <w:p w14:paraId="76E92CC4" w14:textId="4ED87DA3" w:rsidR="00DC14BB" w:rsidRDefault="00DC14BB" w:rsidP="00DC14BB">
      <w:pPr>
        <w:pStyle w:val="Pquestiontextpartsa"/>
      </w:pPr>
      <w:r w:rsidRPr="00874B90">
        <w:rPr>
          <w:rStyle w:val="Cquestionpartlabelbold"/>
        </w:rPr>
        <w:t>A</w:t>
      </w:r>
      <w:r>
        <w:rPr>
          <w:color w:val="000000"/>
        </w:rPr>
        <w:tab/>
      </w:r>
      <w:r>
        <w:t xml:space="preserve">If two triangles have two </w:t>
      </w:r>
      <w:r w:rsidR="003D4B71">
        <w:t>corresponding</w:t>
      </w:r>
      <w:r>
        <w:t xml:space="preserve"> side lengths and a </w:t>
      </w:r>
      <w:r w:rsidR="003D4B71">
        <w:t>corresponding</w:t>
      </w:r>
      <w:r>
        <w:t xml:space="preserve"> angle equal, they are congruent using the SAS test.</w:t>
      </w:r>
    </w:p>
    <w:p w14:paraId="6A674440" w14:textId="67F80B8F" w:rsidR="00DC14BB" w:rsidRPr="00874B90" w:rsidRDefault="00DC14BB" w:rsidP="00DC14BB">
      <w:pPr>
        <w:pStyle w:val="Pquestiontextpartsa"/>
        <w:rPr>
          <w:rStyle w:val="Cquestionpartlabelbold"/>
        </w:rPr>
      </w:pPr>
      <w:r w:rsidRPr="00874B90">
        <w:rPr>
          <w:rStyle w:val="Cquestionpartlabelbold"/>
        </w:rPr>
        <w:t>B</w:t>
      </w:r>
      <w:r>
        <w:rPr>
          <w:color w:val="000000"/>
        </w:rPr>
        <w:tab/>
      </w:r>
      <w:r>
        <w:t>If two triangles have the same area, they are similar shapes.</w:t>
      </w:r>
    </w:p>
    <w:p w14:paraId="16B23E91" w14:textId="0091CD50" w:rsidR="00DC14BB" w:rsidRPr="00874B90" w:rsidRDefault="00DC14BB" w:rsidP="00DC14BB">
      <w:pPr>
        <w:pStyle w:val="Pquestiontextpartsa"/>
        <w:rPr>
          <w:rStyle w:val="Cquestionpartlabelbold"/>
        </w:rPr>
      </w:pPr>
      <w:r w:rsidRPr="00874B90">
        <w:rPr>
          <w:rStyle w:val="Cquestionpartlabelbold"/>
        </w:rPr>
        <w:t>C</w:t>
      </w:r>
      <w:r>
        <w:rPr>
          <w:color w:val="000000"/>
        </w:rPr>
        <w:tab/>
      </w:r>
      <w:r>
        <w:t xml:space="preserve">If two pairs of </w:t>
      </w:r>
      <w:r w:rsidR="003D4B71">
        <w:t>corresponding</w:t>
      </w:r>
      <w:r>
        <w:t xml:space="preserve"> sides of triangles have the same length, they are congruent.</w:t>
      </w:r>
    </w:p>
    <w:p w14:paraId="4F17090E" w14:textId="3B35D21E" w:rsidR="00DC14BB" w:rsidRDefault="00DC14BB" w:rsidP="00DC14BB">
      <w:pPr>
        <w:pStyle w:val="Pquestiontextpartsa"/>
      </w:pPr>
      <w:r w:rsidRPr="00874B90">
        <w:rPr>
          <w:rStyle w:val="Cquestionpartlabelbold"/>
        </w:rPr>
        <w:t>D</w:t>
      </w:r>
      <w:r>
        <w:rPr>
          <w:color w:val="000000"/>
        </w:rPr>
        <w:tab/>
      </w:r>
      <w:r>
        <w:t xml:space="preserve">All equilateral triangles are similar shapes. </w:t>
      </w:r>
    </w:p>
    <w:p w14:paraId="337B8B33" w14:textId="77777777" w:rsidR="00D450CA" w:rsidRDefault="00D450CA" w:rsidP="00D450CA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2597E624" w14:textId="77777777" w:rsidR="00D450CA" w:rsidRDefault="00D450CA" w:rsidP="00D450CA">
      <w:pPr>
        <w:pStyle w:val="Pquestiontextmainstem"/>
      </w:pPr>
      <w:r>
        <w:t xml:space="preserve">What is the value of </w:t>
      </w:r>
      <w:r>
        <w:rPr>
          <w:rFonts w:ascii="Times New Roman" w:hAnsi="Times New Roman"/>
          <w:position w:val="-4"/>
        </w:rPr>
        <w:object w:dxaOrig="675" w:dyaOrig="255" w14:anchorId="4B8A12A4">
          <v:shape id="_x0000_i1038" type="#_x0000_t75" style="width:33.5pt;height:12.4pt" o:ole="">
            <v:imagedata r:id="rId37" o:title=""/>
          </v:shape>
          <o:OLEObject Type="Embed" ProgID="Equation.DSMT4" ShapeID="_x0000_i1038" DrawAspect="Content" ObjectID="_1538901857" r:id="rId38"/>
        </w:object>
      </w:r>
      <w:r>
        <w:t>?</w:t>
      </w:r>
    </w:p>
    <w:p w14:paraId="4F64B8E9" w14:textId="2E9C91F5" w:rsidR="00D450CA" w:rsidRDefault="00D450CA" w:rsidP="00D450CA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0AF9FD6A" wp14:editId="543C768B">
            <wp:extent cx="1150620" cy="1245235"/>
            <wp:effectExtent l="0" t="0" r="0" b="0"/>
            <wp:docPr id="2" name="Picture 2" descr="PM10_PR_TSa_8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TSa_8_0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6A792" w14:textId="77777777" w:rsidR="00D450CA" w:rsidRDefault="00D450CA" w:rsidP="00D450CA">
      <w:pPr>
        <w:pStyle w:val="Pquestiontextmcqoptions"/>
      </w:pPr>
      <w:r>
        <w:rPr>
          <w:rStyle w:val="Cquestionpartlabelbold"/>
        </w:rPr>
        <w:t>A</w:t>
      </w:r>
      <w:r>
        <w:t xml:space="preserve">  72°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 xml:space="preserve">  18°</w:t>
      </w:r>
      <w:r>
        <w:tab/>
      </w:r>
      <w:r>
        <w:tab/>
      </w:r>
      <w:r>
        <w:tab/>
      </w:r>
      <w:r>
        <w:rPr>
          <w:rStyle w:val="Cquestionpartlabelbold"/>
        </w:rPr>
        <w:t xml:space="preserve">C  </w:t>
      </w:r>
      <w:r w:rsidRPr="00CC1F8C">
        <w:rPr>
          <w:rStyle w:val="Cquestionpartlabelbold"/>
          <w:b w:val="0"/>
        </w:rPr>
        <w:t>36°</w:t>
      </w:r>
      <w:r w:rsidRPr="00CC1F8C">
        <w:rPr>
          <w:b/>
        </w:rPr>
        <w:tab/>
      </w:r>
      <w:r w:rsidRPr="00CC1F8C">
        <w:rPr>
          <w:b/>
        </w:rP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 xml:space="preserve">  63°</w:t>
      </w:r>
    </w:p>
    <w:p w14:paraId="11A13F7F" w14:textId="4071161B" w:rsidR="001E411C" w:rsidRDefault="001E411C" w:rsidP="001E411C">
      <w:pPr>
        <w:pStyle w:val="Psectionresults"/>
      </w:pPr>
      <w:r w:rsidRPr="00F16CD2">
        <w:t xml:space="preserve">Multiple-choice total marks:  </w:t>
      </w:r>
      <w:r w:rsidR="00682B70">
        <w:t>__</w:t>
      </w:r>
      <w:r>
        <w:t xml:space="preserve">__ / </w:t>
      </w:r>
      <w:r w:rsidR="00107653">
        <w:t>8</w:t>
      </w:r>
    </w:p>
    <w:p w14:paraId="720D9EE9" w14:textId="41D4473A" w:rsidR="00391160" w:rsidRPr="00276578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  <w:rPr>
          <w:b/>
          <w:color w:val="000000"/>
        </w:rPr>
      </w:pPr>
    </w:p>
    <w:p w14:paraId="0F963E31" w14:textId="77777777" w:rsidR="00391160" w:rsidRPr="006A504C" w:rsidRDefault="00391160" w:rsidP="00307C32">
      <w:pPr>
        <w:pStyle w:val="Psectionheading"/>
      </w:pPr>
      <w:r w:rsidRPr="006A504C">
        <w:lastRenderedPageBreak/>
        <w:t>Short answer section</w:t>
      </w:r>
    </w:p>
    <w:p w14:paraId="11DCA6DC" w14:textId="371CA87D" w:rsidR="00307C32" w:rsidRDefault="00307C32" w:rsidP="00307C32">
      <w:pPr>
        <w:pStyle w:val="Pquestionheadingsx1stafterhead"/>
      </w:pPr>
      <w:r w:rsidRPr="00DF7F34">
        <w:t>Question</w:t>
      </w:r>
      <w:r w:rsidR="00D450CA">
        <w:t xml:space="preserve"> 9</w:t>
      </w:r>
      <w:r w:rsidRPr="00DF7F34">
        <w:tab/>
      </w:r>
      <w:r w:rsidR="00682B70">
        <w:rPr>
          <w:rStyle w:val="Cmarkslabel"/>
        </w:rPr>
        <w:t xml:space="preserve">2 </w:t>
      </w:r>
      <w:r w:rsidR="00682B70" w:rsidRPr="00DF7F34">
        <w:rPr>
          <w:rStyle w:val="Cmarkslabel"/>
        </w:rPr>
        <w:t>marks</w:t>
      </w:r>
      <w:r w:rsidR="00682B70">
        <w:tab/>
        <w:t>[9.2</w:t>
      </w:r>
      <w:r w:rsidR="00682B70" w:rsidRPr="00DF7F34">
        <w:t>]</w:t>
      </w:r>
    </w:p>
    <w:p w14:paraId="58F9FD38" w14:textId="77777777" w:rsidR="00391160" w:rsidRPr="006A504C" w:rsidRDefault="00391160" w:rsidP="00E94856">
      <w:pPr>
        <w:pStyle w:val="Pquestiontextmainstem"/>
      </w:pPr>
      <w:r w:rsidRPr="006A504C">
        <w:t>Use words from the list below to complete the following sentences.</w:t>
      </w:r>
    </w:p>
    <w:p w14:paraId="0974292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bisect                    included angle                 definition               perpendicular bisector</w:t>
      </w:r>
      <w:r w:rsidRPr="00D16529">
        <w:rPr>
          <w:rStyle w:val="Cmathsexpressions"/>
        </w:rPr>
        <w:tab/>
      </w:r>
    </w:p>
    <w:p w14:paraId="485AC46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congruent             similar                              theorem                perpendicular</w:t>
      </w:r>
    </w:p>
    <w:p w14:paraId="4FF9CBCE" w14:textId="34DA391B" w:rsidR="00045116" w:rsidRPr="008C758F" w:rsidRDefault="00045116" w:rsidP="00045116">
      <w:pPr>
        <w:pStyle w:val="Pquestiontextpartsa"/>
      </w:pPr>
      <w:r w:rsidRPr="00874B90">
        <w:rPr>
          <w:rStyle w:val="Cquestionpartlabelbold"/>
        </w:rPr>
        <w:t>(a)</w:t>
      </w:r>
      <w:r>
        <w:tab/>
      </w:r>
      <w:r w:rsidRPr="008C758F">
        <w:t xml:space="preserve">To </w:t>
      </w:r>
      <w:r w:rsidRPr="009D3207">
        <w:rPr>
          <w:rStyle w:val="Cmathsexpressions"/>
        </w:rPr>
        <w:t xml:space="preserve">______________ </w:t>
      </w:r>
      <w:r w:rsidRPr="008C758F">
        <w:t>a line is to divide its length into two equal lengths.</w:t>
      </w:r>
    </w:p>
    <w:p w14:paraId="3D0C8F6D" w14:textId="77777777" w:rsidR="00045116" w:rsidRPr="008C758F" w:rsidRDefault="00045116" w:rsidP="00045116">
      <w:pPr>
        <w:pStyle w:val="Pquestiontextpartsa"/>
      </w:pPr>
    </w:p>
    <w:p w14:paraId="47878FDA" w14:textId="32CD825F" w:rsidR="00391160" w:rsidRPr="006A504C" w:rsidRDefault="00045116" w:rsidP="00045116">
      <w:pPr>
        <w:pStyle w:val="Pquestiontextpartsa"/>
      </w:pPr>
      <w:r w:rsidRPr="00874B90">
        <w:rPr>
          <w:rStyle w:val="Cquestionpartlabelbold"/>
        </w:rPr>
        <w:t>(b)</w:t>
      </w:r>
      <w:r>
        <w:tab/>
      </w:r>
      <w:r w:rsidRPr="008C758F">
        <w:t>If two shapes are identical</w:t>
      </w:r>
      <w:r>
        <w:t xml:space="preserve"> in shape but different in size</w:t>
      </w:r>
      <w:r w:rsidRPr="008C758F">
        <w:t>, they are said to be</w:t>
      </w:r>
      <w:r>
        <w:t xml:space="preserve"> _______________.</w:t>
      </w:r>
    </w:p>
    <w:p w14:paraId="36A67543" w14:textId="6AE4E83A" w:rsidR="00307C32" w:rsidRDefault="00307C32" w:rsidP="00307C32">
      <w:pPr>
        <w:pStyle w:val="Pquestionheadingsx"/>
      </w:pPr>
      <w:r w:rsidRPr="00DF7F34">
        <w:t>Question</w:t>
      </w:r>
      <w:r w:rsidR="00D450CA">
        <w:t xml:space="preserve"> 10</w:t>
      </w:r>
      <w:r w:rsidRPr="00DF7F34">
        <w:tab/>
      </w:r>
      <w:r w:rsidR="00682B70">
        <w:rPr>
          <w:rStyle w:val="Cmarkslabel"/>
        </w:rPr>
        <w:t xml:space="preserve">2 </w:t>
      </w:r>
      <w:r w:rsidR="00682B70" w:rsidRPr="00DF7F34">
        <w:rPr>
          <w:rStyle w:val="Cmarkslabel"/>
        </w:rPr>
        <w:t>marks</w:t>
      </w:r>
      <w:r w:rsidR="00682B70">
        <w:tab/>
        <w:t>[9.1</w:t>
      </w:r>
      <w:r w:rsidR="00682B70" w:rsidRPr="00DF7F34">
        <w:t>]</w:t>
      </w:r>
    </w:p>
    <w:p w14:paraId="009D59B6" w14:textId="2F87441B" w:rsidR="00552434" w:rsidRPr="008C758F" w:rsidRDefault="00552434" w:rsidP="009A2451">
      <w:pPr>
        <w:pStyle w:val="Pquestiontextmainstem"/>
      </w:pPr>
      <w:r>
        <w:t>Explain what are congruent</w:t>
      </w:r>
      <w:r w:rsidRPr="008C758F">
        <w:t xml:space="preserve"> shapes,</w:t>
      </w:r>
      <w:r>
        <w:t xml:space="preserve"> using an example to help you.</w:t>
      </w:r>
    </w:p>
    <w:p w14:paraId="70B122FC" w14:textId="77777777" w:rsidR="00391160" w:rsidRPr="006A504C" w:rsidRDefault="00391160" w:rsidP="00E94856">
      <w:pPr>
        <w:pStyle w:val="Pquestiontextmainstem"/>
      </w:pPr>
    </w:p>
    <w:p w14:paraId="56980446" w14:textId="77777777" w:rsidR="00391160" w:rsidRPr="006A504C" w:rsidRDefault="00391160" w:rsidP="00E94856">
      <w:pPr>
        <w:pStyle w:val="Pquestiontextmainstem"/>
      </w:pPr>
    </w:p>
    <w:p w14:paraId="20E8CC78" w14:textId="77777777" w:rsidR="00391160" w:rsidRPr="006A504C" w:rsidRDefault="00391160" w:rsidP="00E94856">
      <w:pPr>
        <w:pStyle w:val="Pquestiontextmainstem"/>
      </w:pPr>
    </w:p>
    <w:p w14:paraId="708FB54C" w14:textId="77777777" w:rsidR="00391160" w:rsidRDefault="00391160" w:rsidP="00E94856">
      <w:pPr>
        <w:pStyle w:val="Pquestiontextmainstem"/>
      </w:pPr>
    </w:p>
    <w:p w14:paraId="00E79266" w14:textId="77777777" w:rsidR="007D07B0" w:rsidRPr="006A504C" w:rsidRDefault="007D07B0" w:rsidP="00E94856">
      <w:pPr>
        <w:pStyle w:val="Pquestiontextmainstem"/>
      </w:pPr>
    </w:p>
    <w:p w14:paraId="542B1F31" w14:textId="77777777" w:rsidR="00391160" w:rsidRPr="006A504C" w:rsidRDefault="00391160" w:rsidP="00E94856">
      <w:pPr>
        <w:pStyle w:val="Pquestiontextmainstem"/>
      </w:pPr>
    </w:p>
    <w:p w14:paraId="15587AF0" w14:textId="537BB232" w:rsidR="00307C32" w:rsidRDefault="00307C32" w:rsidP="00307C32">
      <w:pPr>
        <w:pStyle w:val="Pquestionheadingsx"/>
      </w:pPr>
      <w:r w:rsidRPr="00DF7F34">
        <w:t>Question</w:t>
      </w:r>
      <w:r w:rsidR="00D450CA">
        <w:t xml:space="preserve"> 1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FE3A71">
        <w:t>[9.</w:t>
      </w:r>
      <w:r w:rsidR="009A2451">
        <w:t>4</w:t>
      </w:r>
      <w:r w:rsidRPr="00DF7F34">
        <w:t>]</w:t>
      </w:r>
    </w:p>
    <w:p w14:paraId="2C43BD08" w14:textId="059F93D0" w:rsidR="009A2451" w:rsidRDefault="009A2451" w:rsidP="009A2451">
      <w:pPr>
        <w:pStyle w:val="Pquestiontextmainstem"/>
      </w:pPr>
      <w:r w:rsidRPr="008C758F">
        <w:t xml:space="preserve">Triangles </w:t>
      </w:r>
      <w:r w:rsidRPr="00874B90">
        <w:rPr>
          <w:rStyle w:val="Cmathsexpressions"/>
        </w:rPr>
        <w:t>ABC</w:t>
      </w:r>
      <w:r w:rsidRPr="008C758F">
        <w:t xml:space="preserve"> and </w:t>
      </w:r>
      <w:r w:rsidRPr="00874B90">
        <w:rPr>
          <w:rStyle w:val="Cmathsexpressions"/>
        </w:rPr>
        <w:t>XYZ</w:t>
      </w:r>
      <w:r>
        <w:t xml:space="preserve"> are similar.</w:t>
      </w:r>
    </w:p>
    <w:p w14:paraId="3DB7ABDB" w14:textId="6458591C" w:rsidR="009A2451" w:rsidRDefault="009A2451" w:rsidP="00874B90">
      <w:r w:rsidRPr="00874B90">
        <w:rPr>
          <w:noProof/>
        </w:rPr>
        <w:drawing>
          <wp:inline distT="0" distB="0" distL="0" distR="0" wp14:anchorId="2C5F6968" wp14:editId="635B7346">
            <wp:extent cx="2266950" cy="1162050"/>
            <wp:effectExtent l="0" t="0" r="0" b="6350"/>
            <wp:docPr id="11" name="Picture 11" descr="PM10_PR_TF_8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F_8_0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6472A945" w14:textId="67F95C57" w:rsidR="009A2451" w:rsidRPr="008C758F" w:rsidRDefault="009A2451" w:rsidP="009A2451">
      <w:pPr>
        <w:rPr>
          <w:b/>
        </w:rPr>
      </w:pPr>
    </w:p>
    <w:p w14:paraId="443DF3E9" w14:textId="239902D7" w:rsidR="00391160" w:rsidRPr="006A504C" w:rsidRDefault="00391160" w:rsidP="009A2451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="009A2451" w:rsidRPr="008C758F">
        <w:t>State in fraction form</w:t>
      </w:r>
      <w:r w:rsidR="009A2451">
        <w:t>, the side ratio.</w:t>
      </w:r>
    </w:p>
    <w:p w14:paraId="17C30F75" w14:textId="77777777" w:rsidR="00391160" w:rsidRPr="006A504C" w:rsidRDefault="00391160" w:rsidP="00E94856">
      <w:pPr>
        <w:pStyle w:val="Pquestiontextpartsa"/>
      </w:pPr>
    </w:p>
    <w:p w14:paraId="23F5EFC5" w14:textId="77777777" w:rsidR="00391160" w:rsidRPr="006A504C" w:rsidRDefault="00391160" w:rsidP="00E94856">
      <w:pPr>
        <w:pStyle w:val="Pquestiontextpartsa"/>
      </w:pPr>
    </w:p>
    <w:p w14:paraId="60D080D7" w14:textId="77777777" w:rsidR="00391160" w:rsidRDefault="00391160" w:rsidP="00E94856">
      <w:pPr>
        <w:pStyle w:val="Pquestiontextpartsa"/>
      </w:pPr>
    </w:p>
    <w:p w14:paraId="39EBAF8B" w14:textId="77777777" w:rsidR="00391160" w:rsidRPr="006A504C" w:rsidRDefault="00391160" w:rsidP="00E94856">
      <w:pPr>
        <w:pStyle w:val="Pquestiontextpartsa"/>
      </w:pPr>
    </w:p>
    <w:p w14:paraId="21BA2F81" w14:textId="77777777" w:rsidR="00391160" w:rsidRPr="006A504C" w:rsidRDefault="00391160" w:rsidP="00E94856">
      <w:pPr>
        <w:pStyle w:val="Pquestiontextpartsa"/>
      </w:pPr>
    </w:p>
    <w:p w14:paraId="7EBD30B1" w14:textId="7E16DEC0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9A2451" w:rsidRPr="008C758F">
        <w:t xml:space="preserve">Find the value of </w:t>
      </w:r>
      <w:r w:rsidR="009A2451" w:rsidRPr="009D3207">
        <w:rPr>
          <w:rStyle w:val="Cmathsexpressions"/>
        </w:rPr>
        <w:t>x</w:t>
      </w:r>
      <w:r w:rsidR="009A2451">
        <w:t>.</w:t>
      </w:r>
    </w:p>
    <w:p w14:paraId="55E7E5F5" w14:textId="77777777" w:rsidR="00391160" w:rsidRPr="006A504C" w:rsidRDefault="00391160" w:rsidP="00E94856">
      <w:pPr>
        <w:pStyle w:val="Pquestiontextpartsa"/>
      </w:pPr>
    </w:p>
    <w:p w14:paraId="476F2721" w14:textId="77777777" w:rsidR="00391160" w:rsidRPr="006A504C" w:rsidRDefault="00391160" w:rsidP="00E94856">
      <w:pPr>
        <w:pStyle w:val="Pquestiontextpartsa"/>
      </w:pPr>
    </w:p>
    <w:p w14:paraId="0E3D0A89" w14:textId="77777777" w:rsidR="00391160" w:rsidRPr="006A504C" w:rsidRDefault="00391160" w:rsidP="00E94856">
      <w:pPr>
        <w:pStyle w:val="Pquestiontextpartsa"/>
      </w:pPr>
    </w:p>
    <w:p w14:paraId="56C9F2AC" w14:textId="77777777" w:rsidR="00391160" w:rsidRPr="006A504C" w:rsidRDefault="00391160" w:rsidP="00E94856">
      <w:pPr>
        <w:pStyle w:val="Pquestiontextpartsa"/>
      </w:pPr>
    </w:p>
    <w:p w14:paraId="1C6FA693" w14:textId="77777777" w:rsidR="00391160" w:rsidRPr="006A504C" w:rsidRDefault="00391160" w:rsidP="00E94856">
      <w:pPr>
        <w:pStyle w:val="Pquestiontextpartsa"/>
      </w:pPr>
    </w:p>
    <w:p w14:paraId="02561313" w14:textId="77777777" w:rsidR="00391160" w:rsidRPr="006A504C" w:rsidRDefault="00391160" w:rsidP="00E94856">
      <w:pPr>
        <w:pStyle w:val="Pquestiontextpartsa"/>
      </w:pPr>
    </w:p>
    <w:p w14:paraId="3B265FD3" w14:textId="77777777" w:rsidR="00391160" w:rsidRPr="006A504C" w:rsidRDefault="00391160" w:rsidP="00962659"/>
    <w:p w14:paraId="4A36E3AB" w14:textId="2AA4B520" w:rsidR="00307C32" w:rsidRDefault="00307C32" w:rsidP="00307C32">
      <w:pPr>
        <w:pStyle w:val="Pquestionheadingsx"/>
      </w:pPr>
      <w:r w:rsidRPr="00DF7F34">
        <w:lastRenderedPageBreak/>
        <w:t>Question</w:t>
      </w:r>
      <w:r w:rsidR="00D450CA">
        <w:t xml:space="preserve"> 1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2</w:t>
      </w:r>
      <w:r w:rsidRPr="00DF7F34">
        <w:t>]</w:t>
      </w:r>
    </w:p>
    <w:p w14:paraId="5E496755" w14:textId="77777777" w:rsidR="009A2451" w:rsidRPr="008C758F" w:rsidRDefault="009A2451" w:rsidP="009A2451">
      <w:pPr>
        <w:pStyle w:val="Pquestiontextmainstem"/>
      </w:pPr>
      <w:r w:rsidRPr="008C758F">
        <w:t>Explain why two equilateral triangles that have a side of equal length are congruent triangles.</w:t>
      </w:r>
    </w:p>
    <w:p w14:paraId="53A8F7DE" w14:textId="77777777" w:rsidR="00391160" w:rsidRPr="006A504C" w:rsidRDefault="00391160" w:rsidP="00E94856">
      <w:pPr>
        <w:pStyle w:val="Pquestiontextmainstem"/>
      </w:pPr>
    </w:p>
    <w:p w14:paraId="1439F105" w14:textId="77777777" w:rsidR="00391160" w:rsidRPr="006A504C" w:rsidRDefault="00391160" w:rsidP="00E94856">
      <w:pPr>
        <w:pStyle w:val="Pquestiontextmainstem"/>
      </w:pPr>
    </w:p>
    <w:p w14:paraId="0DDFF97A" w14:textId="77777777" w:rsidR="00391160" w:rsidRPr="006A504C" w:rsidRDefault="00391160" w:rsidP="00E94856">
      <w:pPr>
        <w:pStyle w:val="Pquestiontextmainstem"/>
      </w:pPr>
    </w:p>
    <w:p w14:paraId="7170E102" w14:textId="55AAC098" w:rsidR="009A2451" w:rsidRDefault="009A2451" w:rsidP="009A2451">
      <w:pPr>
        <w:pStyle w:val="Pquestionheadingsx"/>
      </w:pPr>
      <w:r w:rsidRPr="00DF7F34">
        <w:t>Question</w:t>
      </w:r>
      <w:r w:rsidR="00D450CA">
        <w:t xml:space="preserve"> 13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2</w:t>
      </w:r>
      <w:r w:rsidRPr="00DF7F34">
        <w:t>]</w:t>
      </w:r>
    </w:p>
    <w:p w14:paraId="1274FD7E" w14:textId="4F615D05" w:rsidR="009A2451" w:rsidRDefault="009A2451" w:rsidP="009A2451">
      <w:pPr>
        <w:pStyle w:val="Pquestiontextmainstem"/>
      </w:pPr>
      <w:r w:rsidRPr="006A504C">
        <w:t xml:space="preserve">A rectangular garden of </w:t>
      </w:r>
      <w:r w:rsidRPr="009A2451">
        <w:t xml:space="preserve">dimensions 2.4 m wide × 7 m has been expanded </w:t>
      </w:r>
      <w:r>
        <w:t>proportionally</w:t>
      </w:r>
      <w:r w:rsidRPr="009A2451">
        <w:t xml:space="preserve"> so that the width is now 3.6</w:t>
      </w:r>
      <w:r>
        <w:t xml:space="preserve"> </w:t>
      </w:r>
      <w:r w:rsidRPr="009A2451">
        <w:t>m.</w:t>
      </w:r>
    </w:p>
    <w:p w14:paraId="68E5C8AE" w14:textId="32ECA6BC" w:rsidR="001A468B" w:rsidRPr="006A504C" w:rsidRDefault="001A468B" w:rsidP="001A468B">
      <w:pPr>
        <w:pStyle w:val="Pquestiontextpartsa"/>
      </w:pPr>
      <w:r>
        <w:rPr>
          <w:rStyle w:val="Cquestionpartlabelbold"/>
        </w:rPr>
        <w:t>(a</w:t>
      </w:r>
      <w:r w:rsidRPr="00D16529">
        <w:rPr>
          <w:rStyle w:val="Cquestionpartlabelbold"/>
        </w:rPr>
        <w:t>)</w:t>
      </w:r>
      <w:r>
        <w:tab/>
        <w:t xml:space="preserve">Draw a sketch of the two gardens labelling the new length </w:t>
      </w:r>
      <w:r w:rsidRPr="009D3207">
        <w:rPr>
          <w:rStyle w:val="Cmathsexpressions"/>
        </w:rPr>
        <w:t xml:space="preserve">x </w:t>
      </w:r>
      <w:r>
        <w:t>m.</w:t>
      </w:r>
    </w:p>
    <w:p w14:paraId="2318FD80" w14:textId="77777777" w:rsidR="001A468B" w:rsidRDefault="001A468B" w:rsidP="009A2451">
      <w:pPr>
        <w:pStyle w:val="Pquestiontextmainstem"/>
      </w:pPr>
    </w:p>
    <w:p w14:paraId="10C1DA6A" w14:textId="77777777" w:rsidR="001A468B" w:rsidRDefault="001A468B" w:rsidP="009A2451">
      <w:pPr>
        <w:pStyle w:val="Pquestiontextmainstem"/>
      </w:pPr>
    </w:p>
    <w:p w14:paraId="3BC53D22" w14:textId="77777777" w:rsidR="001A468B" w:rsidRDefault="001A468B" w:rsidP="009A2451">
      <w:pPr>
        <w:pStyle w:val="Pquestiontextmainstem"/>
      </w:pPr>
    </w:p>
    <w:p w14:paraId="18C71C18" w14:textId="77777777" w:rsidR="001A468B" w:rsidRDefault="001A468B" w:rsidP="009A2451">
      <w:pPr>
        <w:pStyle w:val="Pquestiontextmainstem"/>
      </w:pPr>
    </w:p>
    <w:p w14:paraId="298D76EC" w14:textId="77777777" w:rsidR="001A468B" w:rsidRDefault="001A468B" w:rsidP="009A2451">
      <w:pPr>
        <w:pStyle w:val="Pquestiontextmainstem"/>
      </w:pPr>
    </w:p>
    <w:p w14:paraId="33180A09" w14:textId="77777777" w:rsidR="001A468B" w:rsidRDefault="001A468B" w:rsidP="009A2451">
      <w:pPr>
        <w:pStyle w:val="Pquestiontextmainstem"/>
      </w:pPr>
    </w:p>
    <w:p w14:paraId="3C45CDFE" w14:textId="77777777" w:rsidR="001A468B" w:rsidRDefault="001A468B" w:rsidP="009A2451">
      <w:pPr>
        <w:pStyle w:val="Pquestiontextmainstem"/>
      </w:pPr>
    </w:p>
    <w:p w14:paraId="5CFC5121" w14:textId="77777777" w:rsidR="001A468B" w:rsidRDefault="001A468B" w:rsidP="009A2451">
      <w:pPr>
        <w:pStyle w:val="Pquestiontextmainstem"/>
      </w:pPr>
    </w:p>
    <w:p w14:paraId="77E4CFD9" w14:textId="77777777" w:rsidR="001A468B" w:rsidRPr="006A504C" w:rsidRDefault="001A468B" w:rsidP="009A2451">
      <w:pPr>
        <w:pStyle w:val="Pquestiontextmainstem"/>
      </w:pPr>
    </w:p>
    <w:p w14:paraId="2D2D96AD" w14:textId="41A99DD6" w:rsidR="009A2451" w:rsidRPr="006A504C" w:rsidRDefault="001A468B" w:rsidP="009A2451">
      <w:pPr>
        <w:pStyle w:val="Pquestiontextpartsa"/>
      </w:pPr>
      <w:r>
        <w:rPr>
          <w:rStyle w:val="Cquestionpartlabelbold"/>
        </w:rPr>
        <w:t>(b</w:t>
      </w:r>
      <w:r w:rsidR="009A2451" w:rsidRPr="00D16529">
        <w:rPr>
          <w:rStyle w:val="Cquestionpartlabelbold"/>
        </w:rPr>
        <w:t>)</w:t>
      </w:r>
      <w:r w:rsidR="009A2451">
        <w:tab/>
      </w:r>
      <w:r w:rsidR="009A2451" w:rsidRPr="006A504C">
        <w:t xml:space="preserve">If the old garden shape and the new shape are similar figures, what is the length of the new garden? </w:t>
      </w:r>
    </w:p>
    <w:p w14:paraId="48FA44C3" w14:textId="77777777" w:rsidR="009A2451" w:rsidRPr="006A504C" w:rsidRDefault="009A2451" w:rsidP="009A2451">
      <w:pPr>
        <w:pStyle w:val="Pquestiontextpartsa"/>
      </w:pPr>
    </w:p>
    <w:p w14:paraId="442CC57B" w14:textId="77777777" w:rsidR="009A2451" w:rsidRPr="006A504C" w:rsidRDefault="009A2451" w:rsidP="009A2451">
      <w:pPr>
        <w:pStyle w:val="Pquestiontextpartsa"/>
      </w:pPr>
    </w:p>
    <w:p w14:paraId="04A0D4F5" w14:textId="77777777" w:rsidR="009A2451" w:rsidRPr="006A504C" w:rsidRDefault="009A2451" w:rsidP="009A2451">
      <w:pPr>
        <w:pStyle w:val="Pquestiontextpartsa"/>
      </w:pPr>
    </w:p>
    <w:p w14:paraId="2916633E" w14:textId="77777777" w:rsidR="009A2451" w:rsidRPr="006A504C" w:rsidRDefault="009A2451" w:rsidP="009A2451">
      <w:pPr>
        <w:pStyle w:val="Pquestiontextpartsa"/>
      </w:pPr>
    </w:p>
    <w:p w14:paraId="5AEA09C1" w14:textId="77777777" w:rsidR="009A2451" w:rsidRPr="006A504C" w:rsidRDefault="009A2451" w:rsidP="009A2451">
      <w:pPr>
        <w:pStyle w:val="Pquestiontextpartsa"/>
      </w:pPr>
    </w:p>
    <w:p w14:paraId="5F850ED9" w14:textId="77777777" w:rsidR="009A2451" w:rsidRPr="006A504C" w:rsidRDefault="009A2451" w:rsidP="009A2451">
      <w:pPr>
        <w:pStyle w:val="Pquestiontextpartsa"/>
      </w:pPr>
    </w:p>
    <w:p w14:paraId="0E977D97" w14:textId="77777777" w:rsidR="009A2451" w:rsidRPr="006A504C" w:rsidRDefault="009A2451" w:rsidP="009A2451">
      <w:pPr>
        <w:pStyle w:val="Pquestiontextpartsa"/>
      </w:pPr>
    </w:p>
    <w:p w14:paraId="64B9CCC4" w14:textId="77777777" w:rsidR="009A2451" w:rsidRPr="006A504C" w:rsidRDefault="009A2451" w:rsidP="009A2451">
      <w:pPr>
        <w:pStyle w:val="Pquestiontextpartsa"/>
      </w:pPr>
    </w:p>
    <w:p w14:paraId="46F15CE9" w14:textId="2C2C1A2C" w:rsidR="009A2451" w:rsidRPr="006A504C" w:rsidRDefault="001A468B" w:rsidP="009A2451">
      <w:pPr>
        <w:pStyle w:val="Pquestiontextpartsa"/>
      </w:pPr>
      <w:r>
        <w:rPr>
          <w:rStyle w:val="Cquestionpartlabelbold"/>
        </w:rPr>
        <w:t>(c</w:t>
      </w:r>
      <w:r w:rsidR="009A2451" w:rsidRPr="00D16529">
        <w:rPr>
          <w:rStyle w:val="Cquestionpartlabelbold"/>
        </w:rPr>
        <w:t>)</w:t>
      </w:r>
      <w:r w:rsidR="009A2451">
        <w:rPr>
          <w:rStyle w:val="Cquestionpartlabelbold"/>
        </w:rPr>
        <w:tab/>
      </w:r>
      <w:r w:rsidR="009A2451" w:rsidRPr="006A504C">
        <w:t>The garden will be enlarged again, with the new length</w:t>
      </w:r>
      <w:r>
        <w:t xml:space="preserve"> being 17</w:t>
      </w:r>
      <w:r w:rsidR="009A2451" w:rsidRPr="006A504C">
        <w:t>.5</w:t>
      </w:r>
      <w:r w:rsidR="009A2451">
        <w:t xml:space="preserve"> </w:t>
      </w:r>
      <w:r>
        <w:t>m.</w:t>
      </w:r>
      <w:r>
        <w:br/>
      </w:r>
      <w:r w:rsidR="009A2451" w:rsidRPr="006A504C">
        <w:t>What will be the width of the garden now?</w:t>
      </w:r>
    </w:p>
    <w:p w14:paraId="0FB896CC" w14:textId="77777777" w:rsidR="009A2451" w:rsidRDefault="009A2451" w:rsidP="00E94856">
      <w:pPr>
        <w:pStyle w:val="Pquestiontextmainstem"/>
      </w:pPr>
    </w:p>
    <w:p w14:paraId="377DD498" w14:textId="77777777" w:rsidR="009A2451" w:rsidRDefault="009A2451" w:rsidP="00E94856">
      <w:pPr>
        <w:pStyle w:val="Pquestiontextmainstem"/>
      </w:pPr>
    </w:p>
    <w:p w14:paraId="56C1403E" w14:textId="77777777" w:rsidR="001A468B" w:rsidRDefault="001A468B" w:rsidP="00E94856">
      <w:pPr>
        <w:pStyle w:val="Pquestiontextmainstem"/>
      </w:pPr>
    </w:p>
    <w:p w14:paraId="4ECA81E2" w14:textId="77777777" w:rsidR="001A468B" w:rsidRDefault="001A468B" w:rsidP="00E94856">
      <w:pPr>
        <w:pStyle w:val="Pquestiontextmainstem"/>
      </w:pPr>
    </w:p>
    <w:p w14:paraId="49E5A281" w14:textId="77777777" w:rsidR="001A468B" w:rsidRDefault="001A468B" w:rsidP="00E94856">
      <w:pPr>
        <w:pStyle w:val="Pquestiontextmainstem"/>
      </w:pPr>
    </w:p>
    <w:p w14:paraId="7151A5CE" w14:textId="77777777" w:rsidR="009A2451" w:rsidRDefault="009A2451" w:rsidP="00E94856">
      <w:pPr>
        <w:pStyle w:val="Pquestiontextmainstem"/>
      </w:pPr>
    </w:p>
    <w:p w14:paraId="6452C0D3" w14:textId="77777777" w:rsidR="009A2451" w:rsidRDefault="009A2451" w:rsidP="00E94856">
      <w:pPr>
        <w:pStyle w:val="Pquestiontextmainstem"/>
      </w:pPr>
    </w:p>
    <w:p w14:paraId="55BC5B8F" w14:textId="77777777" w:rsidR="009A2451" w:rsidRPr="006A504C" w:rsidRDefault="009A2451" w:rsidP="00E94856">
      <w:pPr>
        <w:pStyle w:val="Pquestiontextmainstem"/>
      </w:pPr>
    </w:p>
    <w:p w14:paraId="3178529D" w14:textId="59278A19" w:rsidR="00307C32" w:rsidRDefault="00307C32" w:rsidP="00307C32">
      <w:pPr>
        <w:pStyle w:val="Pquestionheadingsx"/>
      </w:pPr>
      <w:r w:rsidRPr="00DF7F34">
        <w:lastRenderedPageBreak/>
        <w:t>Question</w:t>
      </w:r>
      <w:r w:rsidR="00D450CA">
        <w:t xml:space="preserve"> 1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 w:rsidR="00DF18D7">
        <w:t>2</w:t>
      </w:r>
      <w:r w:rsidRPr="00DF7F34">
        <w:t>]</w:t>
      </w:r>
    </w:p>
    <w:p w14:paraId="7CF43F63" w14:textId="1D48BB74" w:rsidR="00DF18D7" w:rsidRDefault="00DF18D7" w:rsidP="00DF18D7">
      <w:pPr>
        <w:pStyle w:val="Pquestiontextpartsa"/>
      </w:pPr>
      <w:r w:rsidRPr="00874B90">
        <w:rPr>
          <w:rStyle w:val="Cquestionpartlabelbold"/>
        </w:rPr>
        <w:t>(a)</w:t>
      </w:r>
      <w:r>
        <w:tab/>
      </w:r>
      <w:r w:rsidRPr="008C758F">
        <w:t xml:space="preserve">Show that </w:t>
      </w:r>
      <w:r w:rsidRPr="008C758F">
        <w:rPr>
          <w:position w:val="-6"/>
        </w:rPr>
        <w:object w:dxaOrig="680" w:dyaOrig="279" w14:anchorId="7B02420F">
          <v:shape id="_x0000_i1039" type="#_x0000_t75" style="width:34.75pt;height:14.9pt" o:ole="">
            <v:imagedata r:id="rId14" o:title=""/>
          </v:shape>
          <o:OLEObject Type="Embed" ProgID="Equation.3" ShapeID="_x0000_i1039" DrawAspect="Content" ObjectID="_1538901858" r:id="rId41"/>
        </w:object>
      </w:r>
      <w:r w:rsidRPr="008C758F">
        <w:t xml:space="preserve"> and </w:t>
      </w:r>
      <w:r w:rsidRPr="008C758F">
        <w:rPr>
          <w:position w:val="-6"/>
        </w:rPr>
        <w:object w:dxaOrig="720" w:dyaOrig="279" w14:anchorId="20AD2F04">
          <v:shape id="_x0000_i1040" type="#_x0000_t75" style="width:36pt;height:14.9pt" o:ole="">
            <v:imagedata r:id="rId42" o:title=""/>
          </v:shape>
          <o:OLEObject Type="Embed" ProgID="Equation.3" ShapeID="_x0000_i1040" DrawAspect="Content" ObjectID="_1538901859" r:id="rId43"/>
        </w:object>
      </w:r>
      <w:r w:rsidRPr="008C758F">
        <w:t xml:space="preserve"> are congruent.</w:t>
      </w:r>
    </w:p>
    <w:p w14:paraId="4130C0F6" w14:textId="5D5C0BB6" w:rsidR="00DF18D7" w:rsidRPr="008C758F" w:rsidRDefault="00A92902" w:rsidP="00DF18D7">
      <w:pPr>
        <w:pStyle w:val="Pquestiontextpartsa"/>
      </w:pPr>
      <w:r>
        <w:rPr>
          <w:noProof/>
        </w:rPr>
        <w:drawing>
          <wp:inline distT="0" distB="0" distL="0" distR="0" wp14:anchorId="2F3A1FEE" wp14:editId="38871784">
            <wp:extent cx="2206800" cy="105480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800" cy="10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76AEC" w14:textId="77777777" w:rsidR="00DF18D7" w:rsidRPr="008C758F" w:rsidRDefault="00DF18D7" w:rsidP="00DF18D7">
      <w:pPr>
        <w:pStyle w:val="Pquestiontextpartsa"/>
      </w:pPr>
    </w:p>
    <w:p w14:paraId="487D9323" w14:textId="77777777" w:rsidR="00DF18D7" w:rsidRDefault="00DF18D7" w:rsidP="00DF18D7">
      <w:pPr>
        <w:pStyle w:val="Pquestiontextpartsa"/>
      </w:pPr>
    </w:p>
    <w:p w14:paraId="645A186A" w14:textId="77777777" w:rsidR="00C81D99" w:rsidRDefault="00C81D99" w:rsidP="00DF18D7">
      <w:pPr>
        <w:pStyle w:val="Pquestiontextpartsa"/>
      </w:pPr>
    </w:p>
    <w:p w14:paraId="4F61D77A" w14:textId="77777777" w:rsidR="00BA0629" w:rsidRDefault="00BA0629" w:rsidP="00DF18D7">
      <w:pPr>
        <w:pStyle w:val="Pquestiontextpartsa"/>
      </w:pPr>
    </w:p>
    <w:p w14:paraId="6F678C9F" w14:textId="77777777" w:rsidR="00C81D99" w:rsidRPr="008C758F" w:rsidRDefault="00C81D99" w:rsidP="00DF18D7">
      <w:pPr>
        <w:pStyle w:val="Pquestiontextpartsa"/>
      </w:pPr>
    </w:p>
    <w:p w14:paraId="1482706C" w14:textId="77777777" w:rsidR="00DF18D7" w:rsidRPr="008C758F" w:rsidRDefault="00DF18D7" w:rsidP="00DF18D7">
      <w:pPr>
        <w:pStyle w:val="Pquestiontextpartsa"/>
      </w:pPr>
    </w:p>
    <w:p w14:paraId="6B1F9661" w14:textId="3AA9387E" w:rsidR="00DF18D7" w:rsidRPr="008C758F" w:rsidRDefault="00DF18D7" w:rsidP="00DF18D7">
      <w:pPr>
        <w:pStyle w:val="Pquestiontextpartsa"/>
      </w:pPr>
      <w:r w:rsidRPr="00DF18D7">
        <w:rPr>
          <w:rStyle w:val="Cquestionpartlabelbold"/>
        </w:rPr>
        <w:t>(b)</w:t>
      </w:r>
      <w:r w:rsidRPr="00DF18D7">
        <w:rPr>
          <w:rStyle w:val="Cquestionpartlabelbold"/>
        </w:rPr>
        <w:tab/>
      </w:r>
      <w:r w:rsidR="00C81D99">
        <w:t xml:space="preserve">Can other </w:t>
      </w:r>
      <w:r>
        <w:t>congruency test</w:t>
      </w:r>
      <w:r w:rsidR="00C81D99">
        <w:t>s</w:t>
      </w:r>
      <w:r>
        <w:t xml:space="preserve"> </w:t>
      </w:r>
      <w:r w:rsidR="00C81D99">
        <w:t>be used for these triangles? If so, which other tests?</w:t>
      </w:r>
    </w:p>
    <w:p w14:paraId="3186B197" w14:textId="77777777" w:rsidR="00391160" w:rsidRPr="006A504C" w:rsidRDefault="00391160" w:rsidP="00DF18D7">
      <w:pPr>
        <w:pStyle w:val="Pquestiontextpartsa"/>
        <w:rPr>
          <w:noProof/>
        </w:rPr>
      </w:pPr>
    </w:p>
    <w:p w14:paraId="1757C06E" w14:textId="77777777" w:rsidR="00391160" w:rsidRPr="006A504C" w:rsidRDefault="00391160" w:rsidP="00E94856">
      <w:pPr>
        <w:pStyle w:val="Pquestiontextmainstem"/>
        <w:rPr>
          <w:noProof/>
        </w:rPr>
      </w:pPr>
    </w:p>
    <w:p w14:paraId="44D5D769" w14:textId="77777777" w:rsidR="00391160" w:rsidRPr="006A504C" w:rsidRDefault="00391160" w:rsidP="00E94856">
      <w:pPr>
        <w:pStyle w:val="Pquestiontextmainstem"/>
        <w:rPr>
          <w:noProof/>
        </w:rPr>
      </w:pPr>
    </w:p>
    <w:p w14:paraId="5AB5C2BE" w14:textId="77777777" w:rsidR="00391160" w:rsidRPr="006A504C" w:rsidRDefault="00391160" w:rsidP="00E94856">
      <w:pPr>
        <w:pStyle w:val="Pquestiontextmainstem"/>
        <w:rPr>
          <w:noProof/>
        </w:rPr>
      </w:pPr>
    </w:p>
    <w:p w14:paraId="09FCC692" w14:textId="26B86A54" w:rsidR="00307C32" w:rsidRDefault="00307C32" w:rsidP="00307C32">
      <w:pPr>
        <w:pStyle w:val="Pquestionheadingsx"/>
      </w:pPr>
      <w:r w:rsidRPr="00DF7F34">
        <w:t>Question</w:t>
      </w:r>
      <w:r w:rsidR="00D450CA">
        <w:t xml:space="preserve"> 15</w:t>
      </w:r>
      <w:r w:rsidRPr="00DF7F34">
        <w:tab/>
      </w:r>
      <w:r w:rsidR="00503466">
        <w:rPr>
          <w:rStyle w:val="Cmarkslabel"/>
        </w:rPr>
        <w:t>2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1</w:t>
      </w:r>
      <w:r w:rsidRPr="00DF7F34">
        <w:t>]</w:t>
      </w:r>
    </w:p>
    <w:p w14:paraId="415A96D2" w14:textId="77777777" w:rsidR="00391160" w:rsidRPr="006A504C" w:rsidRDefault="00391160" w:rsidP="00E94856">
      <w:pPr>
        <w:pStyle w:val="Pquestiontextmainstem"/>
      </w:pPr>
      <w:r w:rsidRPr="006A504C">
        <w:t>The small triangles in the diagram are all equilateral</w:t>
      </w:r>
      <w:r>
        <w:t>.</w:t>
      </w:r>
    </w:p>
    <w:p w14:paraId="4B58D094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60555211" wp14:editId="71E09284">
            <wp:extent cx="2127885" cy="1900477"/>
            <wp:effectExtent l="0" t="0" r="5715" b="5080"/>
            <wp:docPr id="19" name="Picture 19" descr="PM10_PR_TSa_8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Sa_8_0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900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692E3" w14:textId="7FA145C3" w:rsidR="00391160" w:rsidRPr="006A504C" w:rsidRDefault="00391160" w:rsidP="00E94856">
      <w:pPr>
        <w:pStyle w:val="Pquestiontextpartsa"/>
      </w:pPr>
      <w:r w:rsidRPr="006A504C">
        <w:t>Name two different</w:t>
      </w:r>
      <w:r>
        <w:t>-</w:t>
      </w:r>
      <w:r w:rsidRPr="006A504C">
        <w:t xml:space="preserve">sized triangles that are similar to </w:t>
      </w:r>
      <w:r w:rsidRPr="006A504C">
        <w:rPr>
          <w:position w:val="-6"/>
        </w:rPr>
        <w:object w:dxaOrig="720" w:dyaOrig="279" w14:anchorId="09678313">
          <v:shape id="_x0000_i1041" type="#_x0000_t75" style="width:36pt;height:14.9pt" o:ole="">
            <v:imagedata r:id="rId47" o:title=""/>
          </v:shape>
          <o:OLEObject Type="Embed" ProgID="Equation.3" ShapeID="_x0000_i1041" DrawAspect="Content" ObjectID="_1538901860" r:id="rId48"/>
        </w:object>
      </w:r>
      <w:r>
        <w:t>.</w:t>
      </w:r>
    </w:p>
    <w:p w14:paraId="137DCF22" w14:textId="77777777" w:rsidR="00391160" w:rsidRPr="006A504C" w:rsidRDefault="00391160" w:rsidP="00E94856">
      <w:pPr>
        <w:pStyle w:val="Pquestiontextpartsa"/>
      </w:pPr>
    </w:p>
    <w:p w14:paraId="2D27E3F8" w14:textId="77777777" w:rsidR="00391160" w:rsidRPr="006A504C" w:rsidRDefault="00391160" w:rsidP="00E94856">
      <w:pPr>
        <w:pStyle w:val="Pquestiontextpartsa"/>
      </w:pPr>
    </w:p>
    <w:p w14:paraId="6E616604" w14:textId="77777777" w:rsidR="00391160" w:rsidRDefault="00391160" w:rsidP="00E94856">
      <w:pPr>
        <w:pStyle w:val="Pquestiontextpartsa"/>
      </w:pPr>
    </w:p>
    <w:p w14:paraId="65B278F6" w14:textId="77777777" w:rsidR="00733CE8" w:rsidRDefault="00733CE8" w:rsidP="00E94856">
      <w:pPr>
        <w:pStyle w:val="Pquestiontextpartsa"/>
      </w:pPr>
    </w:p>
    <w:p w14:paraId="0AD7664A" w14:textId="77777777" w:rsidR="00733CE8" w:rsidRDefault="00733CE8" w:rsidP="00E94856">
      <w:pPr>
        <w:pStyle w:val="Pquestiontextpartsa"/>
      </w:pPr>
    </w:p>
    <w:p w14:paraId="047BCE19" w14:textId="77777777" w:rsidR="00733CE8" w:rsidRDefault="00733CE8" w:rsidP="00E94856">
      <w:pPr>
        <w:pStyle w:val="Pquestiontextpartsa"/>
      </w:pPr>
    </w:p>
    <w:p w14:paraId="1C9E44D0" w14:textId="77777777" w:rsidR="00733CE8" w:rsidRPr="006A504C" w:rsidRDefault="00733CE8" w:rsidP="00E94856">
      <w:pPr>
        <w:pStyle w:val="Pquestiontextpartsa"/>
      </w:pPr>
    </w:p>
    <w:p w14:paraId="29939C9B" w14:textId="77777777" w:rsidR="00391160" w:rsidRPr="006A504C" w:rsidRDefault="00391160" w:rsidP="00E94856">
      <w:pPr>
        <w:pStyle w:val="Pquestiontextpartsa"/>
      </w:pPr>
    </w:p>
    <w:p w14:paraId="1EEBACD2" w14:textId="679A1EF8" w:rsidR="00307C32" w:rsidRDefault="00307C32" w:rsidP="00733CE8">
      <w:pPr>
        <w:pStyle w:val="Pquestionheadingsx"/>
      </w:pPr>
      <w:r w:rsidRPr="00DF7F34">
        <w:lastRenderedPageBreak/>
        <w:t>Question</w:t>
      </w:r>
      <w:r w:rsidR="00D450CA">
        <w:t xml:space="preserve"> 16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 w:rsidR="00733CE8">
        <w:t>2</w:t>
      </w:r>
      <w:r w:rsidRPr="00DF7F34">
        <w:t>]</w:t>
      </w:r>
    </w:p>
    <w:p w14:paraId="5F4DA579" w14:textId="77777777" w:rsidR="00733CE8" w:rsidRDefault="00733CE8" w:rsidP="00874B90">
      <w:pPr>
        <w:pStyle w:val="Pquestiontextmainstem"/>
      </w:pPr>
      <w:r w:rsidRPr="008C758F">
        <w:t xml:space="preserve">The parallelogram </w:t>
      </w:r>
      <w:r w:rsidRPr="00874B90">
        <w:rPr>
          <w:rStyle w:val="Cmathsexpressions"/>
        </w:rPr>
        <w:t>ACEG</w:t>
      </w:r>
      <w:r w:rsidRPr="008C758F">
        <w:t xml:space="preserve"> has midpoints at </w:t>
      </w:r>
      <w:r w:rsidRPr="00874B90">
        <w:rPr>
          <w:rStyle w:val="Cmathsexpressions"/>
        </w:rPr>
        <w:t>B</w:t>
      </w:r>
      <w:r w:rsidRPr="008C758F">
        <w:t xml:space="preserve">, </w:t>
      </w:r>
      <w:r w:rsidRPr="00874B90">
        <w:rPr>
          <w:rStyle w:val="Cmathsexpressions"/>
        </w:rPr>
        <w:t>D</w:t>
      </w:r>
      <w:r w:rsidRPr="008C758F">
        <w:t xml:space="preserve">, </w:t>
      </w:r>
      <w:r w:rsidRPr="00874B90">
        <w:rPr>
          <w:rStyle w:val="Cmathsexpressions"/>
        </w:rPr>
        <w:t>F</w:t>
      </w:r>
      <w:r w:rsidRPr="008C758F">
        <w:t xml:space="preserve"> and </w:t>
      </w:r>
      <w:r w:rsidRPr="00874B90">
        <w:rPr>
          <w:rStyle w:val="Cmathsexpressions"/>
        </w:rPr>
        <w:t>H</w:t>
      </w:r>
      <w:r w:rsidRPr="008C758F">
        <w:t>.</w:t>
      </w:r>
    </w:p>
    <w:p w14:paraId="7EC2AE15" w14:textId="49A2C6D5" w:rsidR="00733CE8" w:rsidRPr="008C758F" w:rsidRDefault="00733CE8" w:rsidP="00733CE8">
      <w:r>
        <w:rPr>
          <w:noProof/>
        </w:rPr>
        <w:drawing>
          <wp:inline distT="0" distB="0" distL="0" distR="0" wp14:anchorId="14E01E74" wp14:editId="12CE4BEC">
            <wp:extent cx="1638300" cy="904875"/>
            <wp:effectExtent l="0" t="0" r="12700" b="9525"/>
            <wp:docPr id="14" name="Picture 14" descr="PM10_PR_TF_8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F_8_1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40D20B4B" w14:textId="70083564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a)</w:t>
      </w:r>
      <w:r>
        <w:tab/>
      </w:r>
      <w:r w:rsidRPr="008C758F">
        <w:t xml:space="preserve">List </w:t>
      </w:r>
      <w:r>
        <w:t xml:space="preserve">three </w:t>
      </w:r>
      <w:r w:rsidRPr="008C758F">
        <w:t xml:space="preserve">triangles </w:t>
      </w:r>
      <w:r>
        <w:t>that</w:t>
      </w:r>
      <w:r w:rsidRPr="008C758F">
        <w:t xml:space="preserve"> are similar to </w:t>
      </w:r>
      <w:r w:rsidRPr="008C758F">
        <w:rPr>
          <w:position w:val="-6"/>
        </w:rPr>
        <w:object w:dxaOrig="700" w:dyaOrig="279" w14:anchorId="21B95DBB">
          <v:shape id="_x0000_i1042" type="#_x0000_t75" style="width:36pt;height:14.9pt" o:ole="">
            <v:imagedata r:id="rId50" o:title=""/>
          </v:shape>
          <o:OLEObject Type="Embed" ProgID="Equation.3" ShapeID="_x0000_i1042" DrawAspect="Content" ObjectID="_1538901861" r:id="rId51"/>
        </w:object>
      </w:r>
      <w:r w:rsidRPr="008C758F">
        <w:t>.</w:t>
      </w:r>
    </w:p>
    <w:p w14:paraId="55080B25" w14:textId="77777777" w:rsidR="00733CE8" w:rsidRPr="008C758F" w:rsidRDefault="00733CE8" w:rsidP="00733CE8">
      <w:pPr>
        <w:pStyle w:val="Pquestiontextpartsa"/>
      </w:pPr>
    </w:p>
    <w:p w14:paraId="30A06E8C" w14:textId="77777777" w:rsidR="00733CE8" w:rsidRPr="008C758F" w:rsidRDefault="00733CE8" w:rsidP="00733CE8">
      <w:pPr>
        <w:pStyle w:val="Pquestiontextpartsa"/>
      </w:pPr>
    </w:p>
    <w:p w14:paraId="2B331C6D" w14:textId="1DC0E75C" w:rsidR="00733CE8" w:rsidRPr="008C758F" w:rsidRDefault="00733CE8" w:rsidP="00733CE8">
      <w:pPr>
        <w:pStyle w:val="Pquestiontextpartsa"/>
      </w:pPr>
    </w:p>
    <w:p w14:paraId="62D65CC9" w14:textId="77777777" w:rsidR="00733CE8" w:rsidRPr="008C758F" w:rsidRDefault="00733CE8" w:rsidP="00733CE8">
      <w:pPr>
        <w:pStyle w:val="Pquestiontextpartsa"/>
      </w:pPr>
    </w:p>
    <w:p w14:paraId="54B26708" w14:textId="290A8167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b)</w:t>
      </w:r>
      <w:r>
        <w:tab/>
      </w:r>
      <w:r w:rsidRPr="008C758F">
        <w:t xml:space="preserve">Which shapes are congruent to </w:t>
      </w:r>
      <w:r w:rsidRPr="00836335">
        <w:rPr>
          <w:rStyle w:val="Cmathsexpressions"/>
        </w:rPr>
        <w:t>ABJH</w:t>
      </w:r>
      <w:r w:rsidRPr="008C758F">
        <w:t>?</w:t>
      </w:r>
    </w:p>
    <w:p w14:paraId="5B2779D8" w14:textId="77777777" w:rsidR="00733CE8" w:rsidRPr="008C758F" w:rsidRDefault="00733CE8" w:rsidP="00733CE8">
      <w:pPr>
        <w:pStyle w:val="Pquestiontextpartsa"/>
      </w:pPr>
    </w:p>
    <w:p w14:paraId="147A2871" w14:textId="77777777" w:rsidR="00733CE8" w:rsidRDefault="00733CE8" w:rsidP="00733CE8">
      <w:pPr>
        <w:pStyle w:val="Pquestiontextpartsa"/>
      </w:pPr>
    </w:p>
    <w:p w14:paraId="6CA748A9" w14:textId="77777777" w:rsidR="00733CE8" w:rsidRPr="008C758F" w:rsidRDefault="00733CE8" w:rsidP="00733CE8">
      <w:pPr>
        <w:pStyle w:val="Pquestiontextpartsa"/>
      </w:pPr>
    </w:p>
    <w:p w14:paraId="2D6E29C7" w14:textId="77777777" w:rsidR="00733CE8" w:rsidRPr="008C758F" w:rsidRDefault="00733CE8" w:rsidP="00733CE8">
      <w:pPr>
        <w:pStyle w:val="Pquestiontextpartsa"/>
      </w:pPr>
    </w:p>
    <w:p w14:paraId="76459001" w14:textId="5B8DDEC0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c)</w:t>
      </w:r>
      <w:r>
        <w:tab/>
      </w:r>
      <w:r w:rsidRPr="008C758F">
        <w:t>How many pairs of vertically opposite angles are there?</w:t>
      </w:r>
    </w:p>
    <w:p w14:paraId="32C26A86" w14:textId="77777777" w:rsidR="00391160" w:rsidRPr="006A504C" w:rsidRDefault="00391160" w:rsidP="00733CE8">
      <w:pPr>
        <w:pStyle w:val="Pquestiontextpartsa"/>
      </w:pPr>
    </w:p>
    <w:p w14:paraId="150CCE42" w14:textId="77777777" w:rsidR="00391160" w:rsidRPr="006A504C" w:rsidRDefault="00391160" w:rsidP="00E94856">
      <w:pPr>
        <w:pStyle w:val="Pquestiontextpartsa"/>
      </w:pPr>
    </w:p>
    <w:p w14:paraId="3DD5E83B" w14:textId="77777777" w:rsidR="00391160" w:rsidRPr="006A504C" w:rsidRDefault="00391160" w:rsidP="00E94856">
      <w:pPr>
        <w:pStyle w:val="Pquestiontextpartsa"/>
      </w:pPr>
    </w:p>
    <w:p w14:paraId="523AE557" w14:textId="77777777" w:rsidR="00391160" w:rsidRPr="006A504C" w:rsidRDefault="00391160" w:rsidP="00E94856">
      <w:pPr>
        <w:pStyle w:val="Pquestiontextpartsa"/>
      </w:pPr>
    </w:p>
    <w:p w14:paraId="387D2681" w14:textId="77777777" w:rsidR="00391160" w:rsidRPr="006A504C" w:rsidRDefault="00391160" w:rsidP="00962659"/>
    <w:p w14:paraId="2471AFF7" w14:textId="4C5067C6" w:rsidR="00307C32" w:rsidRDefault="00307C32" w:rsidP="00307C32">
      <w:pPr>
        <w:pStyle w:val="Pquestionheadingsx"/>
      </w:pPr>
      <w:r w:rsidRPr="00DF7F34">
        <w:t>Question</w:t>
      </w:r>
      <w:r w:rsidR="00D450CA">
        <w:t xml:space="preserve"> 1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3</w:t>
      </w:r>
      <w:r w:rsidRPr="00DF7F34">
        <w:t>]</w:t>
      </w:r>
    </w:p>
    <w:p w14:paraId="06A623FA" w14:textId="77777777" w:rsidR="00733CE8" w:rsidRPr="008C758F" w:rsidRDefault="00733CE8" w:rsidP="00733CE8">
      <w:pPr>
        <w:ind w:left="357" w:hanging="357"/>
      </w:pPr>
      <w:r w:rsidRPr="008C758F">
        <w:t xml:space="preserve">Prove that </w:t>
      </w:r>
      <w:r w:rsidRPr="008C758F">
        <w:rPr>
          <w:position w:val="-6"/>
        </w:rPr>
        <w:object w:dxaOrig="1560" w:dyaOrig="279" w14:anchorId="72A38805">
          <v:shape id="_x0000_i1043" type="#_x0000_t75" style="width:78.2pt;height:14.9pt" o:ole="">
            <v:imagedata r:id="rId52" o:title=""/>
          </v:shape>
          <o:OLEObject Type="Embed" ProgID="Equation.3" ShapeID="_x0000_i1043" DrawAspect="Content" ObjectID="_1538901862" r:id="rId53"/>
        </w:object>
      </w:r>
      <w:r w:rsidRPr="008C758F">
        <w:t>.</w:t>
      </w:r>
    </w:p>
    <w:p w14:paraId="7B8130E0" w14:textId="18DE4B39" w:rsidR="00391160" w:rsidRPr="006A504C" w:rsidRDefault="00733CE8" w:rsidP="00E94856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1F7C5E47" wp14:editId="57089529">
            <wp:extent cx="1400175" cy="904875"/>
            <wp:effectExtent l="0" t="0" r="0" b="9525"/>
            <wp:docPr id="15" name="Picture 15" descr="PM10_PR_TF_8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M10_PR_TF_8_1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263D0E8B" w14:textId="77777777" w:rsidR="00391160" w:rsidRPr="006A504C" w:rsidRDefault="00391160" w:rsidP="00E94856">
      <w:pPr>
        <w:pStyle w:val="Pquestiontextmainstem"/>
        <w:rPr>
          <w:noProof/>
        </w:rPr>
      </w:pPr>
    </w:p>
    <w:p w14:paraId="4B236B18" w14:textId="77777777" w:rsidR="00391160" w:rsidRPr="006A504C" w:rsidRDefault="00391160" w:rsidP="00E94856">
      <w:pPr>
        <w:pStyle w:val="Pquestiontextmainstem"/>
        <w:rPr>
          <w:noProof/>
        </w:rPr>
      </w:pPr>
    </w:p>
    <w:p w14:paraId="28D052C2" w14:textId="77777777" w:rsidR="00391160" w:rsidRDefault="00391160" w:rsidP="00E94856">
      <w:pPr>
        <w:pStyle w:val="Pquestiontextmainstem"/>
        <w:rPr>
          <w:noProof/>
        </w:rPr>
      </w:pPr>
    </w:p>
    <w:p w14:paraId="751FCF84" w14:textId="77777777" w:rsidR="00845595" w:rsidRDefault="00845595" w:rsidP="00E94856">
      <w:pPr>
        <w:pStyle w:val="Pquestiontextmainstem"/>
        <w:rPr>
          <w:noProof/>
        </w:rPr>
      </w:pPr>
    </w:p>
    <w:p w14:paraId="559D52EF" w14:textId="73C0C5DF" w:rsidR="00934409" w:rsidRDefault="00934409" w:rsidP="00E94856">
      <w:pPr>
        <w:pStyle w:val="Pquestiontextmainstem"/>
        <w:rPr>
          <w:noProof/>
        </w:rPr>
      </w:pPr>
    </w:p>
    <w:p w14:paraId="35A6427D" w14:textId="77777777" w:rsidR="00733CE8" w:rsidRDefault="00733CE8" w:rsidP="00E94856">
      <w:pPr>
        <w:pStyle w:val="Pquestiontextmainstem"/>
        <w:rPr>
          <w:noProof/>
        </w:rPr>
      </w:pPr>
    </w:p>
    <w:p w14:paraId="46517A32" w14:textId="665D0038" w:rsidR="00733CE8" w:rsidRPr="006A504C" w:rsidRDefault="00733CE8" w:rsidP="00E94856">
      <w:pPr>
        <w:pStyle w:val="Pquestiontextmainstem"/>
        <w:rPr>
          <w:noProof/>
        </w:rPr>
      </w:pPr>
    </w:p>
    <w:p w14:paraId="5B03AA8D" w14:textId="77777777" w:rsidR="00391160" w:rsidRPr="006A504C" w:rsidRDefault="00391160" w:rsidP="00E94856">
      <w:pPr>
        <w:pStyle w:val="Pquestiontextmainstem"/>
        <w:rPr>
          <w:noProof/>
        </w:rPr>
      </w:pPr>
    </w:p>
    <w:p w14:paraId="36B2C767" w14:textId="219C3BB0" w:rsidR="00307C32" w:rsidRDefault="00307C32" w:rsidP="00307C32">
      <w:pPr>
        <w:pStyle w:val="Pquestionheadingsx"/>
      </w:pPr>
      <w:r w:rsidRPr="00DF7F34">
        <w:lastRenderedPageBreak/>
        <w:t>Question</w:t>
      </w:r>
      <w:r w:rsidR="00D450CA">
        <w:t xml:space="preserve"> 18</w:t>
      </w:r>
      <w:r w:rsidRPr="00DF7F34">
        <w:tab/>
      </w:r>
      <w:r w:rsidR="001635CB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2</w:t>
      </w:r>
      <w:r w:rsidRPr="00DF7F34">
        <w:t>]</w:t>
      </w:r>
    </w:p>
    <w:p w14:paraId="03988EA4" w14:textId="77777777" w:rsidR="00391160" w:rsidRDefault="00391160" w:rsidP="00E94856">
      <w:pPr>
        <w:pStyle w:val="Pquestiontextmainstem"/>
      </w:pPr>
      <w:r w:rsidRPr="006A504C">
        <w:t xml:space="preserve">A ladder rests on a 1.5 m wall with one end against a tree at a height of 5 m above the ground and the other end on the ground. If the wall is 0.5 m from the bottom of the ladder, </w:t>
      </w:r>
      <w:r>
        <w:t>find the:</w:t>
      </w:r>
    </w:p>
    <w:p w14:paraId="66B2A8E4" w14:textId="3EDF468E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6A504C">
        <w:t>horizontal distance, in metres</w:t>
      </w:r>
      <w:r w:rsidR="009270D7">
        <w:t xml:space="preserve"> correct to 2</w:t>
      </w:r>
      <w:r w:rsidRPr="006A504C">
        <w:t xml:space="preserve"> decimal places, of the base of the ladd</w:t>
      </w:r>
      <w:r>
        <w:t>er from the bottom of the tree</w:t>
      </w:r>
    </w:p>
    <w:p w14:paraId="6F0631AE" w14:textId="5D1DF442" w:rsidR="00391160" w:rsidRPr="006A504C" w:rsidRDefault="00342A0D" w:rsidP="00E94856">
      <w:pPr>
        <w:pStyle w:val="Pquestiontextpartsa"/>
      </w:pPr>
      <w:r>
        <w:rPr>
          <w:noProof/>
        </w:rPr>
        <w:drawing>
          <wp:inline distT="0" distB="0" distL="0" distR="0" wp14:anchorId="613071C6" wp14:editId="1A89A50E">
            <wp:extent cx="2273300" cy="2247900"/>
            <wp:effectExtent l="0" t="0" r="12700" b="12700"/>
            <wp:docPr id="27" name="Picture 27" descr="PM10_PR_TSa_8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M10_PR_TSa_8_1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25F18" w14:textId="77777777" w:rsidR="00391160" w:rsidRPr="006A504C" w:rsidRDefault="00391160" w:rsidP="00E94856">
      <w:pPr>
        <w:pStyle w:val="Pquestiontextpartsa"/>
      </w:pPr>
    </w:p>
    <w:p w14:paraId="4897013F" w14:textId="77777777" w:rsidR="00391160" w:rsidRDefault="00391160" w:rsidP="00E94856">
      <w:pPr>
        <w:pStyle w:val="Pquestiontextpartsa"/>
      </w:pPr>
    </w:p>
    <w:p w14:paraId="2D8DC1AF" w14:textId="77777777" w:rsidR="00342A0D" w:rsidRDefault="00342A0D" w:rsidP="00E94856">
      <w:pPr>
        <w:pStyle w:val="Pquestiontextpartsa"/>
      </w:pPr>
    </w:p>
    <w:p w14:paraId="324C27DF" w14:textId="77777777" w:rsidR="00342A0D" w:rsidRDefault="00342A0D" w:rsidP="00E94856">
      <w:pPr>
        <w:pStyle w:val="Pquestiontextpartsa"/>
      </w:pPr>
    </w:p>
    <w:p w14:paraId="2EA272ED" w14:textId="77777777" w:rsidR="00342A0D" w:rsidRDefault="00342A0D" w:rsidP="00E94856">
      <w:pPr>
        <w:pStyle w:val="Pquestiontextpartsa"/>
      </w:pPr>
    </w:p>
    <w:p w14:paraId="291FAA91" w14:textId="77777777" w:rsidR="00342A0D" w:rsidRPr="006A504C" w:rsidRDefault="00342A0D" w:rsidP="00E94856">
      <w:pPr>
        <w:pStyle w:val="Pquestiontextpartsa"/>
      </w:pPr>
    </w:p>
    <w:p w14:paraId="6417AC72" w14:textId="77777777" w:rsidR="00391160" w:rsidRPr="006A504C" w:rsidRDefault="00391160" w:rsidP="00E94856">
      <w:pPr>
        <w:pStyle w:val="Pquestiontextpartsa"/>
      </w:pPr>
    </w:p>
    <w:p w14:paraId="7B3F7417" w14:textId="5A35F501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AB2CEE" w:rsidRPr="006A504C">
        <w:t>horizontal distance, in metres</w:t>
      </w:r>
      <w:r w:rsidR="00AB2CEE">
        <w:t xml:space="preserve"> correct to 2</w:t>
      </w:r>
      <w:r w:rsidR="00AB2CEE" w:rsidRPr="006A504C">
        <w:t xml:space="preserve"> decimal places, of the </w:t>
      </w:r>
      <w:r w:rsidR="00AB2CEE">
        <w:t>wall from the bottom of the tree.</w:t>
      </w:r>
    </w:p>
    <w:p w14:paraId="4C559F06" w14:textId="77777777" w:rsidR="00391160" w:rsidRPr="006A504C" w:rsidRDefault="00391160" w:rsidP="00E94856">
      <w:pPr>
        <w:pStyle w:val="Pquestiontextpartsa"/>
      </w:pPr>
    </w:p>
    <w:p w14:paraId="0BC28F03" w14:textId="77777777" w:rsidR="00391160" w:rsidRPr="006A504C" w:rsidRDefault="00391160" w:rsidP="00E94856">
      <w:pPr>
        <w:pStyle w:val="Pquestiontextpartsa"/>
      </w:pPr>
    </w:p>
    <w:p w14:paraId="41F513CC" w14:textId="77777777" w:rsidR="00391160" w:rsidRPr="006A504C" w:rsidRDefault="00391160" w:rsidP="00E94856">
      <w:pPr>
        <w:pStyle w:val="Pquestiontextpartsa"/>
      </w:pPr>
    </w:p>
    <w:p w14:paraId="72054B4E" w14:textId="77777777" w:rsidR="00391160" w:rsidRDefault="00391160" w:rsidP="00E94856">
      <w:pPr>
        <w:pStyle w:val="Pquestiontextpartsa"/>
        <w:rPr>
          <w:noProof/>
        </w:rPr>
      </w:pPr>
    </w:p>
    <w:p w14:paraId="16A2932D" w14:textId="77777777" w:rsidR="00342A0D" w:rsidRDefault="00342A0D" w:rsidP="00E94856">
      <w:pPr>
        <w:pStyle w:val="Pquestiontextpartsa"/>
        <w:rPr>
          <w:noProof/>
        </w:rPr>
      </w:pPr>
    </w:p>
    <w:p w14:paraId="75F4D3CD" w14:textId="77777777" w:rsidR="00342A0D" w:rsidRDefault="00342A0D" w:rsidP="00E94856">
      <w:pPr>
        <w:pStyle w:val="Pquestiontextpartsa"/>
        <w:rPr>
          <w:noProof/>
        </w:rPr>
      </w:pPr>
    </w:p>
    <w:p w14:paraId="4C6E50FD" w14:textId="77777777" w:rsidR="00342A0D" w:rsidRPr="006A504C" w:rsidRDefault="00342A0D" w:rsidP="00E94856">
      <w:pPr>
        <w:pStyle w:val="Pquestiontextpartsa"/>
        <w:rPr>
          <w:noProof/>
        </w:rPr>
      </w:pPr>
    </w:p>
    <w:p w14:paraId="5026D324" w14:textId="77777777" w:rsidR="00962659" w:rsidRDefault="00962659" w:rsidP="00E94856">
      <w:pPr>
        <w:pStyle w:val="Pquestiontextpartsai"/>
      </w:pPr>
    </w:p>
    <w:p w14:paraId="7C7EE3D1" w14:textId="184194D2" w:rsidR="00E94856" w:rsidRPr="008E0047" w:rsidRDefault="00682B70" w:rsidP="00E94856">
      <w:pPr>
        <w:pStyle w:val="Psectionresults"/>
        <w:rPr>
          <w:szCs w:val="22"/>
        </w:rPr>
      </w:pPr>
      <w:r>
        <w:t>Short answer total:___</w:t>
      </w:r>
      <w:r w:rsidR="00E94856" w:rsidRPr="000559F4">
        <w:t>__</w:t>
      </w:r>
      <w:r>
        <w:t xml:space="preserve"> </w:t>
      </w:r>
      <w:r w:rsidR="00E94856" w:rsidRPr="000559F4">
        <w:t>/</w:t>
      </w:r>
      <w:r w:rsidR="0036754D">
        <w:t>30</w:t>
      </w:r>
    </w:p>
    <w:p w14:paraId="2AF6BDAA" w14:textId="77777777" w:rsidR="00962659" w:rsidRDefault="00962659" w:rsidP="00962659">
      <w:pPr>
        <w:rPr>
          <w:szCs w:val="22"/>
        </w:rPr>
        <w:sectPr w:rsidR="00962659" w:rsidSect="00BD5909">
          <w:headerReference w:type="default" r:id="rId56"/>
          <w:footerReference w:type="default" r:id="rId57"/>
          <w:headerReference w:type="first" r:id="rId58"/>
          <w:footerReference w:type="first" r:id="rId59"/>
          <w:pgSz w:w="11906" w:h="16838" w:code="9"/>
          <w:pgMar w:top="1134" w:right="851" w:bottom="1134" w:left="851" w:header="709" w:footer="851" w:gutter="0"/>
          <w:cols w:sep="1" w:space="227"/>
          <w:titlePg/>
          <w:docGrid w:linePitch="360"/>
        </w:sectPr>
      </w:pPr>
    </w:p>
    <w:p w14:paraId="56D6FC99" w14:textId="77777777" w:rsidR="00391160" w:rsidRPr="00E5555B" w:rsidRDefault="00391160" w:rsidP="0036754D">
      <w:pPr>
        <w:pStyle w:val="Psectionheading"/>
        <w:rPr>
          <w:noProof/>
        </w:rPr>
      </w:pPr>
      <w:r w:rsidRPr="00E5555B">
        <w:rPr>
          <w:noProof/>
        </w:rPr>
        <w:lastRenderedPageBreak/>
        <w:t>Extended answer section</w:t>
      </w:r>
    </w:p>
    <w:p w14:paraId="10A54B42" w14:textId="1121F095" w:rsidR="00307C32" w:rsidRDefault="00307C32" w:rsidP="00307C32">
      <w:pPr>
        <w:pStyle w:val="Pquestionheadingsx1stafterhead"/>
      </w:pPr>
      <w:r w:rsidRPr="00DF7F34">
        <w:t>Question</w:t>
      </w:r>
      <w:r w:rsidR="00D450CA">
        <w:t xml:space="preserve"> 19</w:t>
      </w:r>
      <w:r w:rsidRPr="00DF7F34">
        <w:tab/>
      </w:r>
      <w:r w:rsidR="00E12A06">
        <w:rPr>
          <w:rStyle w:val="Cmarkslabel"/>
        </w:rPr>
        <w:t>3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Pr="00DF7F34">
        <w:tab/>
      </w:r>
      <w:r w:rsidR="00FE3A71">
        <w:t>[9.</w:t>
      </w:r>
      <w:r>
        <w:t>3</w:t>
      </w:r>
      <w:r w:rsidRPr="00DF7F34">
        <w:t>]</w:t>
      </w:r>
    </w:p>
    <w:p w14:paraId="375653B0" w14:textId="77777777" w:rsidR="00836335" w:rsidRDefault="00836335" w:rsidP="00836335">
      <w:pPr>
        <w:pStyle w:val="Pquestiontextmainstem"/>
        <w:rPr>
          <w:noProof/>
        </w:rPr>
      </w:pPr>
      <w:r>
        <w:rPr>
          <w:noProof/>
        </w:rPr>
        <w:t xml:space="preserve">Show that when </w:t>
      </w:r>
      <w:r>
        <w:rPr>
          <w:position w:val="-10"/>
        </w:rPr>
        <w:object w:dxaOrig="3180" w:dyaOrig="315" w14:anchorId="013DB506">
          <v:shape id="_x0000_i1044" type="#_x0000_t75" style="width:160.15pt;height:16.15pt" o:ole="">
            <v:imagedata r:id="rId60" o:title=""/>
          </v:shape>
          <o:OLEObject Type="Embed" ProgID="Equation.3" ShapeID="_x0000_i1044" DrawAspect="Content" ObjectID="_1538901863" r:id="rId61"/>
        </w:object>
      </w:r>
      <w:r>
        <w:t>.</w:t>
      </w:r>
    </w:p>
    <w:p w14:paraId="7486E342" w14:textId="77777777" w:rsidR="00836335" w:rsidRDefault="00836335" w:rsidP="00836335">
      <w:pPr>
        <w:ind w:left="357" w:hanging="357"/>
        <w:rPr>
          <w:noProof/>
        </w:rPr>
      </w:pPr>
    </w:p>
    <w:p w14:paraId="3A0587F6" w14:textId="24A37D82" w:rsidR="00836335" w:rsidRDefault="00A92902" w:rsidP="00307C32">
      <w:pPr>
        <w:pStyle w:val="Pquestionheadingsx1stafterhead"/>
      </w:pPr>
      <w:r w:rsidRPr="00A92902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3AD9E353" wp14:editId="2F129AED">
            <wp:extent cx="1518920" cy="922655"/>
            <wp:effectExtent l="0" t="0" r="5080" b="0"/>
            <wp:docPr id="5" name="Picture 5" descr="C:\Users\uhernda\Downloads\PM2e-10-ch-test-exams\_CORRECTED_041016\PM2e_10_EB_08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uhernda\Downloads\PM2e-10-ch-test-exams\_CORRECTED_041016\PM2e_10_EB_08_AT_01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12B42" w14:textId="77777777" w:rsidR="00836335" w:rsidRDefault="00836335" w:rsidP="00307C32">
      <w:pPr>
        <w:pStyle w:val="Pquestionheadingsx1stafterhead"/>
      </w:pPr>
    </w:p>
    <w:p w14:paraId="3A554A89" w14:textId="77777777" w:rsidR="00836335" w:rsidRDefault="00836335" w:rsidP="00307C32">
      <w:pPr>
        <w:pStyle w:val="Pquestionheadingsx1stafterhead"/>
      </w:pPr>
    </w:p>
    <w:p w14:paraId="75192F26" w14:textId="77777777" w:rsidR="00836335" w:rsidRDefault="00836335" w:rsidP="00307C32">
      <w:pPr>
        <w:pStyle w:val="Pquestionheadingsx1stafterhead"/>
      </w:pPr>
    </w:p>
    <w:p w14:paraId="6232CCA6" w14:textId="77777777" w:rsidR="00836335" w:rsidRDefault="00836335" w:rsidP="00307C32">
      <w:pPr>
        <w:pStyle w:val="Pquestionheadingsx1stafterhead"/>
      </w:pPr>
    </w:p>
    <w:p w14:paraId="686098A7" w14:textId="012B01F3" w:rsidR="00E12A06" w:rsidRDefault="00E12A06" w:rsidP="00307C32">
      <w:pPr>
        <w:pStyle w:val="Pquestionheadingsx1stafterhead"/>
      </w:pPr>
    </w:p>
    <w:p w14:paraId="51E1E248" w14:textId="77777777" w:rsidR="00836335" w:rsidRDefault="00836335" w:rsidP="00307C32">
      <w:pPr>
        <w:pStyle w:val="Pquestionheadingsx1stafterhead"/>
      </w:pPr>
    </w:p>
    <w:p w14:paraId="57C54FAE" w14:textId="77777777" w:rsidR="00836335" w:rsidRDefault="00836335" w:rsidP="00307C32">
      <w:pPr>
        <w:pStyle w:val="Pquestionheadingsx1stafterhead"/>
      </w:pPr>
    </w:p>
    <w:p w14:paraId="478EB81A" w14:textId="77777777" w:rsidR="00836335" w:rsidRDefault="00836335" w:rsidP="00307C32">
      <w:pPr>
        <w:pStyle w:val="Pquestionheadingsx1stafterhead"/>
      </w:pPr>
    </w:p>
    <w:p w14:paraId="38E530DF" w14:textId="06786B84" w:rsidR="00307C32" w:rsidRDefault="00307C32" w:rsidP="00307C32">
      <w:pPr>
        <w:pStyle w:val="Pquestionheadingsx"/>
      </w:pPr>
      <w:r w:rsidRPr="00DF7F34">
        <w:t>Question</w:t>
      </w:r>
      <w:r w:rsidR="00D450CA">
        <w:t xml:space="preserve"> 20</w:t>
      </w:r>
      <w:r w:rsidRPr="00DF7F34">
        <w:tab/>
      </w:r>
      <w:r w:rsidR="00C54FB3"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 w:rsidR="00E94856">
        <w:tab/>
      </w:r>
      <w:r w:rsidR="00FE3A71">
        <w:t>[9.</w:t>
      </w:r>
      <w:r w:rsidR="000F1700">
        <w:t>4</w:t>
      </w:r>
      <w:r w:rsidRPr="00DF7F34">
        <w:t>]</w:t>
      </w:r>
    </w:p>
    <w:p w14:paraId="56F13E5A" w14:textId="72D7BAE6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a)</w:t>
      </w:r>
      <w:r w:rsidRPr="00874B90">
        <w:rPr>
          <w:rStyle w:val="Cquestionpartlabelbold"/>
        </w:rPr>
        <w:tab/>
      </w:r>
      <w:r w:rsidRPr="008C758F">
        <w:t>Why are the two triangles in the diagram similar?</w:t>
      </w:r>
    </w:p>
    <w:p w14:paraId="7FF1D5CA" w14:textId="2AB94109" w:rsidR="00836335" w:rsidRPr="008C758F" w:rsidRDefault="00836335" w:rsidP="00836335">
      <w:pPr>
        <w:pStyle w:val="Pquestiontextpartsa"/>
      </w:pPr>
      <w:r>
        <w:rPr>
          <w:b/>
          <w:noProof/>
          <w:sz w:val="28"/>
          <w:szCs w:val="28"/>
        </w:rPr>
        <w:drawing>
          <wp:inline distT="0" distB="0" distL="0" distR="0" wp14:anchorId="56C8E86F" wp14:editId="7489D29F">
            <wp:extent cx="1533525" cy="647700"/>
            <wp:effectExtent l="0" t="0" r="9525" b="0"/>
            <wp:docPr id="37" name="Picture 37" descr="PM10_PR_TF_8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PM10_PR_TF_8_0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39114" w14:textId="77777777" w:rsidR="00836335" w:rsidRPr="008C758F" w:rsidRDefault="00836335" w:rsidP="00836335">
      <w:pPr>
        <w:pStyle w:val="Pquestiontextpartsa"/>
      </w:pPr>
    </w:p>
    <w:p w14:paraId="4D019F48" w14:textId="77777777" w:rsidR="00836335" w:rsidRPr="008C758F" w:rsidRDefault="00836335" w:rsidP="00836335">
      <w:pPr>
        <w:pStyle w:val="Pquestiontextpartsa"/>
      </w:pPr>
    </w:p>
    <w:p w14:paraId="5248601A" w14:textId="77777777" w:rsidR="00836335" w:rsidRDefault="00836335" w:rsidP="00836335">
      <w:pPr>
        <w:pStyle w:val="Pquestiontextpartsa"/>
      </w:pPr>
    </w:p>
    <w:p w14:paraId="4E04B87A" w14:textId="77777777" w:rsidR="00836335" w:rsidRDefault="00836335" w:rsidP="00836335">
      <w:pPr>
        <w:pStyle w:val="Pquestiontextpartsa"/>
      </w:pPr>
    </w:p>
    <w:p w14:paraId="49399AE1" w14:textId="77777777" w:rsidR="00836335" w:rsidRPr="008C758F" w:rsidRDefault="00836335" w:rsidP="00836335">
      <w:pPr>
        <w:pStyle w:val="Pquestiontextpartsa"/>
      </w:pPr>
    </w:p>
    <w:p w14:paraId="3D9BA235" w14:textId="77777777" w:rsidR="00836335" w:rsidRPr="00874B90" w:rsidRDefault="00836335" w:rsidP="00836335">
      <w:pPr>
        <w:pStyle w:val="Pquestiontextpartsa"/>
        <w:rPr>
          <w:rStyle w:val="Cquestionpartlabelbold"/>
        </w:rPr>
      </w:pPr>
    </w:p>
    <w:p w14:paraId="16AAA027" w14:textId="3C692D5D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b)</w:t>
      </w:r>
      <w:r>
        <w:tab/>
      </w:r>
      <w:r w:rsidRPr="008C758F">
        <w:t xml:space="preserve">Find the length of </w:t>
      </w:r>
      <w:r w:rsidRPr="00836335">
        <w:rPr>
          <w:rStyle w:val="Cmathsexpressions"/>
        </w:rPr>
        <w:t>x</w:t>
      </w:r>
      <w:r w:rsidRPr="00836335">
        <w:t>,</w:t>
      </w:r>
      <w:r w:rsidRPr="008C758F">
        <w:t xml:space="preserve"> a side on the large triangle.</w:t>
      </w:r>
    </w:p>
    <w:p w14:paraId="2ACEA3ED" w14:textId="77777777" w:rsidR="00836335" w:rsidRPr="008C758F" w:rsidRDefault="00836335" w:rsidP="00836335">
      <w:pPr>
        <w:pStyle w:val="Pquestiontextpartsa"/>
      </w:pPr>
    </w:p>
    <w:p w14:paraId="547397EF" w14:textId="77777777" w:rsidR="00836335" w:rsidRDefault="00836335" w:rsidP="00836335">
      <w:pPr>
        <w:pStyle w:val="Pquestiontextpartsa"/>
      </w:pPr>
    </w:p>
    <w:p w14:paraId="1CDD7D33" w14:textId="77777777" w:rsidR="00E12A06" w:rsidRDefault="00E12A06" w:rsidP="00836335">
      <w:pPr>
        <w:pStyle w:val="Pquestiontextpartsa"/>
      </w:pPr>
    </w:p>
    <w:p w14:paraId="61B2C629" w14:textId="77777777" w:rsidR="00836335" w:rsidRPr="008C758F" w:rsidRDefault="00836335" w:rsidP="00836335">
      <w:pPr>
        <w:pStyle w:val="Pquestiontextpartsa"/>
      </w:pPr>
    </w:p>
    <w:p w14:paraId="719887AF" w14:textId="77777777" w:rsidR="00836335" w:rsidRPr="008C758F" w:rsidRDefault="00836335" w:rsidP="00836335">
      <w:pPr>
        <w:pStyle w:val="Pquestiontextpartsa"/>
      </w:pPr>
    </w:p>
    <w:p w14:paraId="039A38F1" w14:textId="13415FCB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c)</w:t>
      </w:r>
      <w:r w:rsidRPr="00874B90">
        <w:rPr>
          <w:rStyle w:val="Cquestionpartlabelbold"/>
        </w:rPr>
        <w:tab/>
      </w:r>
      <w:r>
        <w:t>F</w:t>
      </w:r>
      <w:r w:rsidRPr="008C758F">
        <w:t xml:space="preserve">ind the length of </w:t>
      </w:r>
      <w:r w:rsidRPr="00836335">
        <w:rPr>
          <w:rStyle w:val="Cmathsexpressions"/>
        </w:rPr>
        <w:t>y</w:t>
      </w:r>
      <w:r w:rsidRPr="00836335">
        <w:t>,</w:t>
      </w:r>
      <w:r w:rsidRPr="008C758F">
        <w:t xml:space="preserve"> a side of the small triangle</w:t>
      </w:r>
      <w:r>
        <w:t>.</w:t>
      </w:r>
    </w:p>
    <w:p w14:paraId="4E872C79" w14:textId="77777777" w:rsidR="00836335" w:rsidRPr="008C758F" w:rsidRDefault="00836335" w:rsidP="00836335">
      <w:pPr>
        <w:pStyle w:val="Pquestiontextpartsa"/>
      </w:pPr>
    </w:p>
    <w:p w14:paraId="32C1FD44" w14:textId="77777777" w:rsidR="00836335" w:rsidRDefault="00836335" w:rsidP="00836335"/>
    <w:p w14:paraId="7818BEE7" w14:textId="77777777" w:rsidR="00E12A06" w:rsidRDefault="00E12A06" w:rsidP="00836335"/>
    <w:p w14:paraId="22690337" w14:textId="77777777" w:rsidR="00836335" w:rsidRDefault="00836335" w:rsidP="00836335"/>
    <w:p w14:paraId="0BDB5356" w14:textId="77777777" w:rsidR="00E12A06" w:rsidRDefault="00E12A06" w:rsidP="00836335"/>
    <w:p w14:paraId="7818CEF3" w14:textId="77777777" w:rsidR="00E12A06" w:rsidRDefault="00E12A06" w:rsidP="00836335"/>
    <w:p w14:paraId="6AC82FC5" w14:textId="77777777" w:rsidR="00E12A06" w:rsidRDefault="00E12A06" w:rsidP="00836335"/>
    <w:p w14:paraId="7CB6ED7A" w14:textId="2FC10587" w:rsidR="00E12A06" w:rsidRDefault="00E12A06" w:rsidP="00E12A06">
      <w:pPr>
        <w:pStyle w:val="Pquestionheadingsx"/>
      </w:pPr>
      <w:r w:rsidRPr="00DF7F34">
        <w:lastRenderedPageBreak/>
        <w:t>Question</w:t>
      </w:r>
      <w:r w:rsidR="00D450CA">
        <w:t xml:space="preserve"> 21</w:t>
      </w:r>
      <w:r w:rsidRPr="00DF7F34">
        <w:tab/>
      </w:r>
      <w:r w:rsidR="00C54FB3">
        <w:rPr>
          <w:rStyle w:val="Cmarkslabel"/>
        </w:rPr>
        <w:t>6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FE3A71">
        <w:t>[9.</w:t>
      </w:r>
      <w:r>
        <w:t>4</w:t>
      </w:r>
      <w:r w:rsidRPr="00DF7F34">
        <w:t>]</w:t>
      </w:r>
    </w:p>
    <w:p w14:paraId="41F796FC" w14:textId="3238C650" w:rsidR="00836335" w:rsidRDefault="00E12A06" w:rsidP="00836335">
      <w:r>
        <w:rPr>
          <w:noProof/>
        </w:rPr>
        <w:drawing>
          <wp:inline distT="0" distB="0" distL="0" distR="0" wp14:anchorId="471CC042" wp14:editId="35086B9C">
            <wp:extent cx="2409825" cy="2133600"/>
            <wp:effectExtent l="0" t="0" r="3175" b="0"/>
            <wp:docPr id="20" name="Picture 20" descr="PM10_PR_TF_8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TF_8_1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1432AFEC" w14:textId="77777777" w:rsidR="00E12A06" w:rsidRPr="00C3573C" w:rsidRDefault="00E12A06" w:rsidP="00E12A06">
      <w:pPr>
        <w:pStyle w:val="Pquestiontextmainstem"/>
      </w:pPr>
      <w:r w:rsidRPr="0099754E">
        <w:t xml:space="preserve">In the diagram, </w:t>
      </w:r>
      <w:r w:rsidRPr="00874B90">
        <w:rPr>
          <w:rStyle w:val="Cmathsexpressions"/>
        </w:rPr>
        <w:t>AC</w:t>
      </w:r>
      <w:r w:rsidRPr="0099754E">
        <w:t xml:space="preserve"> = </w:t>
      </w:r>
      <w:r w:rsidRPr="00874B90">
        <w:rPr>
          <w:rStyle w:val="Cmathsexpressions"/>
        </w:rPr>
        <w:t>EC</w:t>
      </w:r>
      <w:r w:rsidRPr="0099754E">
        <w:t xml:space="preserve"> and </w:t>
      </w:r>
      <w:r w:rsidRPr="00874B90">
        <w:rPr>
          <w:rStyle w:val="Cmathsexpressions"/>
        </w:rPr>
        <w:t>AF</w:t>
      </w:r>
      <w:r w:rsidRPr="0099754E">
        <w:t xml:space="preserve"> =</w:t>
      </w:r>
      <w:r>
        <w:t xml:space="preserve"> </w:t>
      </w:r>
      <w:r w:rsidRPr="00874B90">
        <w:rPr>
          <w:rStyle w:val="Cmathsexpressions"/>
        </w:rPr>
        <w:t>EF</w:t>
      </w:r>
      <w:r>
        <w:t>.</w:t>
      </w:r>
    </w:p>
    <w:p w14:paraId="7793BD15" w14:textId="0E9A693B" w:rsidR="00E12A06" w:rsidRPr="00217C99" w:rsidRDefault="00E12A06" w:rsidP="00E12A06">
      <w:pPr>
        <w:pStyle w:val="Pquestiontextpartsa"/>
      </w:pPr>
      <w:r w:rsidRPr="00874B90">
        <w:rPr>
          <w:rStyle w:val="Cquestionpartlabelbold"/>
        </w:rPr>
        <w:t>(a)</w:t>
      </w:r>
      <w:r w:rsidRPr="00874B90">
        <w:rPr>
          <w:rStyle w:val="Cquestionpartlabelbold"/>
        </w:rPr>
        <w:tab/>
      </w:r>
      <w:r w:rsidRPr="00217C99">
        <w:t xml:space="preserve">Prove that </w:t>
      </w:r>
      <w:r w:rsidRPr="00217C99">
        <w:rPr>
          <w:position w:val="-6"/>
        </w:rPr>
        <w:object w:dxaOrig="1600" w:dyaOrig="279" w14:anchorId="47AFF4BD">
          <v:shape id="_x0000_i1045" type="#_x0000_t75" style="width:79.45pt;height:14.9pt" o:ole="">
            <v:imagedata r:id="rId66" o:title=""/>
          </v:shape>
          <o:OLEObject Type="Embed" ProgID="Equation.3" ShapeID="_x0000_i1045" DrawAspect="Content" ObjectID="_1538901864" r:id="rId67"/>
        </w:object>
      </w:r>
    </w:p>
    <w:p w14:paraId="79C9D25A" w14:textId="77777777" w:rsidR="00E12A06" w:rsidRPr="00217C99" w:rsidRDefault="00E12A06" w:rsidP="00E12A06">
      <w:pPr>
        <w:pStyle w:val="Pquestiontextpartsa"/>
      </w:pPr>
    </w:p>
    <w:p w14:paraId="4E97AD1F" w14:textId="77777777" w:rsidR="00E12A06" w:rsidRDefault="00E12A06" w:rsidP="00E12A06">
      <w:pPr>
        <w:pStyle w:val="Pquestiontextpartsa"/>
      </w:pPr>
    </w:p>
    <w:p w14:paraId="11E6CC12" w14:textId="77777777" w:rsidR="00E12A06" w:rsidRDefault="00E12A06" w:rsidP="00E12A06">
      <w:pPr>
        <w:pStyle w:val="Pquestiontextpartsa"/>
      </w:pPr>
    </w:p>
    <w:p w14:paraId="5E2F8576" w14:textId="77777777" w:rsidR="00E12A06" w:rsidRPr="00217C99" w:rsidRDefault="00E12A06" w:rsidP="00E12A06">
      <w:pPr>
        <w:pStyle w:val="Pquestiontextpartsa"/>
      </w:pPr>
    </w:p>
    <w:p w14:paraId="2BD963CB" w14:textId="77777777" w:rsidR="00E12A06" w:rsidRPr="00217C99" w:rsidRDefault="00E12A06" w:rsidP="00E12A06">
      <w:pPr>
        <w:pStyle w:val="Pquestiontextpartsa"/>
      </w:pPr>
    </w:p>
    <w:p w14:paraId="4DD61AF1" w14:textId="77777777" w:rsidR="00E12A06" w:rsidRPr="00217C99" w:rsidRDefault="00E12A06" w:rsidP="00E12A06">
      <w:pPr>
        <w:pStyle w:val="Pquestiontextpartsa"/>
      </w:pPr>
    </w:p>
    <w:p w14:paraId="29D4723C" w14:textId="77777777" w:rsidR="00E12A06" w:rsidRPr="00217C99" w:rsidRDefault="00E12A06" w:rsidP="00E12A06">
      <w:pPr>
        <w:pStyle w:val="Pquestiontextpartsa"/>
      </w:pPr>
    </w:p>
    <w:p w14:paraId="562F23BD" w14:textId="7414DA3C" w:rsidR="00E12A06" w:rsidRPr="00217C99" w:rsidRDefault="00E12A06" w:rsidP="00E12A06">
      <w:pPr>
        <w:pStyle w:val="Pquestiontextpartsa"/>
      </w:pPr>
      <w:r w:rsidRPr="00874B90">
        <w:rPr>
          <w:rStyle w:val="Cquestionpartlabelbold"/>
        </w:rPr>
        <w:t>(b)</w:t>
      </w:r>
      <w:r w:rsidRPr="00874B90">
        <w:rPr>
          <w:rStyle w:val="Cquestionpartlabelbold"/>
        </w:rPr>
        <w:tab/>
      </w:r>
      <w:r w:rsidRPr="00217C99">
        <w:t xml:space="preserve">Prove that </w:t>
      </w:r>
      <w:r w:rsidRPr="00874B90">
        <w:rPr>
          <w:rStyle w:val="Cmathsexpressions"/>
        </w:rPr>
        <w:t>CG</w:t>
      </w:r>
      <w:r w:rsidRPr="00217C99">
        <w:t xml:space="preserve"> bisects </w:t>
      </w:r>
      <w:r w:rsidRPr="00217C99">
        <w:rPr>
          <w:position w:val="-6"/>
        </w:rPr>
        <w:object w:dxaOrig="760" w:dyaOrig="279" w14:anchorId="444CD020">
          <v:shape id="_x0000_i1046" type="#_x0000_t75" style="width:37.25pt;height:14.9pt" o:ole="">
            <v:imagedata r:id="rId68" o:title=""/>
          </v:shape>
          <o:OLEObject Type="Embed" ProgID="Equation.3" ShapeID="_x0000_i1046" DrawAspect="Content" ObjectID="_1538901865" r:id="rId69"/>
        </w:object>
      </w:r>
    </w:p>
    <w:p w14:paraId="697AEF7C" w14:textId="77777777" w:rsidR="00E12A06" w:rsidRPr="00217C99" w:rsidRDefault="00E12A06" w:rsidP="00E12A06">
      <w:pPr>
        <w:pStyle w:val="Pquestiontextpartsa"/>
      </w:pPr>
    </w:p>
    <w:p w14:paraId="2C42627B" w14:textId="77777777" w:rsidR="00E12A06" w:rsidRPr="00217C99" w:rsidRDefault="00E12A06" w:rsidP="00E12A06">
      <w:pPr>
        <w:pStyle w:val="Pquestiontextpartsa"/>
      </w:pPr>
    </w:p>
    <w:p w14:paraId="09C8DAE2" w14:textId="77777777" w:rsidR="00E12A06" w:rsidRPr="00217C99" w:rsidRDefault="00E12A06" w:rsidP="00E12A06">
      <w:pPr>
        <w:pStyle w:val="Pquestiontextpartsa"/>
      </w:pPr>
    </w:p>
    <w:p w14:paraId="7981CD8A" w14:textId="77777777" w:rsidR="00E12A06" w:rsidRDefault="00E12A06" w:rsidP="00E12A06">
      <w:pPr>
        <w:pStyle w:val="Pquestiontextpartsa"/>
      </w:pPr>
    </w:p>
    <w:p w14:paraId="601FDF2D" w14:textId="77777777" w:rsidR="00E12A06" w:rsidRDefault="00E12A06" w:rsidP="00E12A06">
      <w:pPr>
        <w:pStyle w:val="Pquestiontextpartsa"/>
      </w:pPr>
    </w:p>
    <w:p w14:paraId="41C19CFC" w14:textId="77777777" w:rsidR="00E12A06" w:rsidRPr="00217C99" w:rsidRDefault="00E12A06" w:rsidP="00E12A06">
      <w:pPr>
        <w:pStyle w:val="Pquestiontextpartsa"/>
      </w:pPr>
    </w:p>
    <w:p w14:paraId="03B7253E" w14:textId="77777777" w:rsidR="00E12A06" w:rsidRPr="00217C99" w:rsidRDefault="00E12A06" w:rsidP="00E12A06">
      <w:pPr>
        <w:pStyle w:val="Pquestiontextpartsa"/>
      </w:pPr>
    </w:p>
    <w:p w14:paraId="241C639D" w14:textId="620FC433" w:rsidR="00E12A06" w:rsidRPr="00217C99" w:rsidRDefault="00E12A06" w:rsidP="00E12A06">
      <w:pPr>
        <w:pStyle w:val="Pquestiontextpartsa"/>
      </w:pPr>
      <w:r w:rsidRPr="00874B90">
        <w:rPr>
          <w:rStyle w:val="Cquestionpartlabelbold"/>
        </w:rPr>
        <w:t>(c)</w:t>
      </w:r>
      <w:r w:rsidRPr="00874B90">
        <w:rPr>
          <w:rStyle w:val="Cquestionpartlabelbold"/>
        </w:rPr>
        <w:tab/>
      </w:r>
      <w:r w:rsidRPr="00217C99">
        <w:t xml:space="preserve">Prove that </w:t>
      </w:r>
      <w:r w:rsidRPr="00C3573C">
        <w:rPr>
          <w:position w:val="-6"/>
        </w:rPr>
        <w:object w:dxaOrig="1620" w:dyaOrig="279" w14:anchorId="51D930D1">
          <v:shape id="_x0000_i1047" type="#_x0000_t75" style="width:80.7pt;height:14.9pt" o:ole="">
            <v:imagedata r:id="rId70" o:title=""/>
          </v:shape>
          <o:OLEObject Type="Embed" ProgID="Equation.3" ShapeID="_x0000_i1047" DrawAspect="Content" ObjectID="_1538901866" r:id="rId71"/>
        </w:object>
      </w:r>
    </w:p>
    <w:p w14:paraId="70263854" w14:textId="77777777" w:rsidR="00E12A06" w:rsidRDefault="00E12A06" w:rsidP="00E12A06">
      <w:pPr>
        <w:pStyle w:val="Pquestiontextpartsa"/>
      </w:pPr>
    </w:p>
    <w:p w14:paraId="3BB04F02" w14:textId="77777777" w:rsidR="00E12A06" w:rsidRDefault="00E12A06" w:rsidP="00E12A06">
      <w:pPr>
        <w:pStyle w:val="Pquestiontextpartsa"/>
      </w:pPr>
    </w:p>
    <w:p w14:paraId="75D3C2EF" w14:textId="77777777" w:rsidR="00E12A06" w:rsidRPr="00217C99" w:rsidRDefault="00E12A06" w:rsidP="00E12A06">
      <w:pPr>
        <w:pStyle w:val="Pquestiontextpartsa"/>
      </w:pPr>
    </w:p>
    <w:p w14:paraId="054BD47F" w14:textId="77777777" w:rsidR="00E12A06" w:rsidRPr="00217C99" w:rsidRDefault="00E12A06" w:rsidP="00E12A06">
      <w:pPr>
        <w:pStyle w:val="Pquestiontextpartsa"/>
      </w:pPr>
    </w:p>
    <w:p w14:paraId="31AD132C" w14:textId="77777777" w:rsidR="00836335" w:rsidRPr="008C758F" w:rsidRDefault="00836335" w:rsidP="00836335"/>
    <w:p w14:paraId="13B08FAB" w14:textId="77777777" w:rsidR="00D450CA" w:rsidRDefault="00D450CA">
      <w:pPr>
        <w:rPr>
          <w:rFonts w:ascii="Calibri" w:hAnsi="Calibri"/>
          <w:b/>
        </w:rPr>
      </w:pPr>
      <w:r>
        <w:br w:type="page"/>
      </w:r>
    </w:p>
    <w:p w14:paraId="14678CB5" w14:textId="30FDCD0F" w:rsidR="00D450CA" w:rsidRDefault="00D450CA" w:rsidP="00D450CA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638DB06D" w14:textId="77777777" w:rsidR="00D450CA" w:rsidRDefault="00D450CA" w:rsidP="00D450CA">
      <w:pPr>
        <w:pStyle w:val="Pquestiontextmainstem"/>
      </w:pPr>
      <w:r>
        <w:t xml:space="preserve">Point </w:t>
      </w:r>
      <w:r>
        <w:rPr>
          <w:rStyle w:val="Cmathsexpressions"/>
        </w:rPr>
        <w:t xml:space="preserve">O </w:t>
      </w:r>
      <w:r>
        <w:rPr>
          <w:noProof/>
        </w:rPr>
        <w:t>is the</w:t>
      </w:r>
      <w:r>
        <w:rPr>
          <w:rStyle w:val="Cmathsexpressions"/>
        </w:rPr>
        <w:t xml:space="preserve"> </w:t>
      </w:r>
      <w:r>
        <w:rPr>
          <w:noProof/>
        </w:rPr>
        <w:t xml:space="preserve">centre of the circle. Show that: </w:t>
      </w:r>
    </w:p>
    <w:p w14:paraId="4DB63A09" w14:textId="17E7C1AD" w:rsidR="00D450CA" w:rsidRDefault="00D450CA" w:rsidP="00D450CA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44270E3B" wp14:editId="76F108B3">
            <wp:extent cx="1276985" cy="1166495"/>
            <wp:effectExtent l="0" t="0" r="0" b="0"/>
            <wp:docPr id="3" name="Picture 3" descr="PM10_PR_TSa_8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Sa_8_1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D4F72" w14:textId="77777777" w:rsidR="00D450CA" w:rsidRDefault="00D450CA" w:rsidP="00D450CA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rPr>
          <w:rFonts w:ascii="Times New Roman" w:hAnsi="Times New Roman"/>
          <w:position w:val="-24"/>
        </w:rPr>
        <w:object w:dxaOrig="1875" w:dyaOrig="615" w14:anchorId="2959D92F">
          <v:shape id="_x0000_i1048" type="#_x0000_t75" style="width:94.35pt;height:31.05pt" o:ole="">
            <v:imagedata r:id="rId73" o:title=""/>
          </v:shape>
          <o:OLEObject Type="Embed" ProgID="Equation.DSMT4" ShapeID="_x0000_i1048" DrawAspect="Content" ObjectID="_1538901867" r:id="rId74"/>
        </w:object>
      </w:r>
    </w:p>
    <w:p w14:paraId="5F3DC2FF" w14:textId="77777777" w:rsidR="00D450CA" w:rsidRDefault="00D450CA" w:rsidP="00D450CA">
      <w:pPr>
        <w:pStyle w:val="Pquestiontextpartsa"/>
      </w:pPr>
    </w:p>
    <w:p w14:paraId="5F6E90C5" w14:textId="77777777" w:rsidR="00D450CA" w:rsidRDefault="00D450CA" w:rsidP="00D450CA">
      <w:pPr>
        <w:pStyle w:val="Pquestiontextpartsa"/>
      </w:pPr>
    </w:p>
    <w:p w14:paraId="2FB4B121" w14:textId="77777777" w:rsidR="00D450CA" w:rsidRDefault="00D450CA" w:rsidP="00D450CA">
      <w:pPr>
        <w:pStyle w:val="Pquestiontextpartsa"/>
      </w:pPr>
    </w:p>
    <w:p w14:paraId="41FC177B" w14:textId="77777777" w:rsidR="00D450CA" w:rsidRDefault="00D450CA" w:rsidP="00D450CA">
      <w:pPr>
        <w:pStyle w:val="Pquestiontextpartsa"/>
      </w:pPr>
    </w:p>
    <w:p w14:paraId="77845714" w14:textId="77777777" w:rsidR="00D450CA" w:rsidRDefault="00D450CA" w:rsidP="00D450CA">
      <w:pPr>
        <w:pStyle w:val="Pquestiontextpartsa"/>
      </w:pPr>
    </w:p>
    <w:p w14:paraId="7F1D9103" w14:textId="77777777" w:rsidR="00D450CA" w:rsidRDefault="00D450CA" w:rsidP="00D450CA">
      <w:pPr>
        <w:pStyle w:val="Pquestiontextpartsa"/>
      </w:pPr>
    </w:p>
    <w:p w14:paraId="2C511D4C" w14:textId="77777777" w:rsidR="00D450CA" w:rsidRDefault="00D450CA" w:rsidP="00D450CA">
      <w:pPr>
        <w:pStyle w:val="Pquestiontextpartsa"/>
      </w:pPr>
    </w:p>
    <w:p w14:paraId="3EDDB42B" w14:textId="77777777" w:rsidR="00D450CA" w:rsidRDefault="00D450CA" w:rsidP="00D450CA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rPr>
          <w:rFonts w:ascii="Times New Roman" w:hAnsi="Times New Roman"/>
          <w:position w:val="-24"/>
        </w:rPr>
        <w:object w:dxaOrig="2400" w:dyaOrig="615" w14:anchorId="76ED9B31">
          <v:shape id="_x0000_i1049" type="#_x0000_t75" style="width:120.4pt;height:31.05pt" o:ole="">
            <v:imagedata r:id="rId75" o:title=""/>
          </v:shape>
          <o:OLEObject Type="Embed" ProgID="Equation.DSMT4" ShapeID="_x0000_i1049" DrawAspect="Content" ObjectID="_1538901868" r:id="rId76"/>
        </w:object>
      </w:r>
    </w:p>
    <w:p w14:paraId="5A559B01" w14:textId="77777777" w:rsidR="00D450CA" w:rsidRDefault="00D450CA" w:rsidP="00D450CA">
      <w:pPr>
        <w:pStyle w:val="Pquestiontextpartsa"/>
      </w:pPr>
    </w:p>
    <w:p w14:paraId="212856D9" w14:textId="77777777" w:rsidR="00D450CA" w:rsidRDefault="00D450CA" w:rsidP="00D450CA">
      <w:pPr>
        <w:pStyle w:val="Pquestiontextpartsa"/>
      </w:pPr>
    </w:p>
    <w:p w14:paraId="23988260" w14:textId="77777777" w:rsidR="00D450CA" w:rsidRDefault="00D450CA" w:rsidP="00D450CA">
      <w:pPr>
        <w:pStyle w:val="Pquestiontextpartsa"/>
      </w:pPr>
    </w:p>
    <w:p w14:paraId="2CCE518D" w14:textId="77777777" w:rsidR="00D450CA" w:rsidRDefault="00D450CA" w:rsidP="00D450CA">
      <w:pPr>
        <w:pStyle w:val="Pquestiontextpartsa"/>
      </w:pPr>
    </w:p>
    <w:p w14:paraId="021B5C4D" w14:textId="77777777" w:rsidR="00D450CA" w:rsidRDefault="00D450CA" w:rsidP="00D450CA">
      <w:pPr>
        <w:pStyle w:val="Pquestiontextpartsa"/>
      </w:pPr>
    </w:p>
    <w:p w14:paraId="0BEE209C" w14:textId="77777777" w:rsidR="00D450CA" w:rsidRDefault="00D450CA" w:rsidP="00D450CA">
      <w:pPr>
        <w:pStyle w:val="Pquestiontextpartsa"/>
      </w:pPr>
    </w:p>
    <w:p w14:paraId="4965AB02" w14:textId="77777777" w:rsidR="00D450CA" w:rsidRDefault="00D450CA" w:rsidP="00D450CA">
      <w:pPr>
        <w:pStyle w:val="Pquestiontextpartsa"/>
        <w:rPr>
          <w:noProof/>
        </w:rPr>
      </w:pPr>
    </w:p>
    <w:p w14:paraId="07D745B0" w14:textId="77777777" w:rsidR="00836335" w:rsidRPr="00836335" w:rsidRDefault="00836335" w:rsidP="00836335"/>
    <w:p w14:paraId="35807244" w14:textId="7C1EED45" w:rsidR="001E411C" w:rsidRDefault="00391160" w:rsidP="001E411C">
      <w:pPr>
        <w:pStyle w:val="Psectionresults"/>
      </w:pPr>
      <w:r w:rsidRPr="001E411C">
        <w:t>Ex</w:t>
      </w:r>
      <w:r w:rsidR="00A92902">
        <w:t>tended answer total:___</w:t>
      </w:r>
      <w:r w:rsidR="001635CB">
        <w:t>__</w:t>
      </w:r>
      <w:r w:rsidR="00A92902">
        <w:t xml:space="preserve"> </w:t>
      </w:r>
      <w:r w:rsidR="001635CB">
        <w:t>/1</w:t>
      </w:r>
      <w:r w:rsidR="00107653">
        <w:t>9</w:t>
      </w:r>
    </w:p>
    <w:p w14:paraId="1BAC6975" w14:textId="02502030" w:rsidR="00D16529" w:rsidRDefault="001635CB" w:rsidP="001E411C">
      <w:pPr>
        <w:pStyle w:val="Psectionresults"/>
      </w:pPr>
      <w:r>
        <w:t>TOTAL test results: _</w:t>
      </w:r>
      <w:r w:rsidR="00A92902">
        <w:t>_</w:t>
      </w:r>
      <w:r>
        <w:t>__ / 5</w:t>
      </w:r>
      <w:r w:rsidR="00107653">
        <w:t>7</w:t>
      </w:r>
      <w:bookmarkStart w:id="1" w:name="_GoBack"/>
      <w:bookmarkEnd w:id="1"/>
    </w:p>
    <w:sectPr w:rsidR="00D16529" w:rsidSect="00962659">
      <w:pgSz w:w="11906" w:h="16838" w:code="9"/>
      <w:pgMar w:top="1134" w:right="851" w:bottom="1134" w:left="851" w:header="709" w:footer="851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E958F7" w14:textId="77777777" w:rsidR="003F098A" w:rsidRDefault="003F098A" w:rsidP="00962659">
      <w:r>
        <w:separator/>
      </w:r>
    </w:p>
  </w:endnote>
  <w:endnote w:type="continuationSeparator" w:id="0">
    <w:p w14:paraId="47ABD7A6" w14:textId="77777777" w:rsidR="003F098A" w:rsidRDefault="003F098A" w:rsidP="0096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DA40CD" w14:textId="0D305218" w:rsidR="00FE3A71" w:rsidRPr="00665D71" w:rsidRDefault="00FE3A71" w:rsidP="00665D7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07653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1BF819" w14:textId="0C49282A" w:rsidR="00FE3A71" w:rsidRPr="005D012E" w:rsidRDefault="00FE3A71" w:rsidP="005D012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0765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5E15C4" w14:textId="77777777" w:rsidR="003F098A" w:rsidRDefault="003F098A" w:rsidP="00962659">
      <w:r>
        <w:separator/>
      </w:r>
    </w:p>
  </w:footnote>
  <w:footnote w:type="continuationSeparator" w:id="0">
    <w:p w14:paraId="41F93AAF" w14:textId="77777777" w:rsidR="003F098A" w:rsidRDefault="003F098A" w:rsidP="0096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94FC41" w14:textId="53970B3A" w:rsidR="00FE3A71" w:rsidRPr="00BD5909" w:rsidRDefault="00FE3A71" w:rsidP="00D82EE6">
    <w:pPr>
      <w:pStyle w:val="Pheadertext"/>
    </w:pPr>
    <w:r>
      <w:t>Pearson Mathematics</w:t>
    </w:r>
    <w:r w:rsidRPr="00FE51BE">
      <w:t xml:space="preserve"> 10–10A</w:t>
    </w:r>
    <w:r>
      <w:t xml:space="preserve">   Geometry </w:t>
    </w:r>
    <w:r w:rsidRPr="00FE51BE">
      <w:t>––</w:t>
    </w:r>
    <w:r>
      <w:t xml:space="preserve"> Test</w:t>
    </w:r>
    <w:r w:rsidRPr="00F85EEB">
      <w:t xml:space="preserve"> </w:t>
    </w:r>
    <w:r>
      <w:t>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E54A66" w14:textId="5668151E" w:rsidR="00FE3A71" w:rsidRDefault="00FE3A71" w:rsidP="00BD5909">
    <w:pPr>
      <w:pStyle w:val="Pheadertext"/>
    </w:pPr>
    <w:r>
      <w:t>Pearson Mathematics</w:t>
    </w:r>
    <w:r w:rsidRPr="00FE51BE">
      <w:t xml:space="preserve"> 10–10A</w:t>
    </w:r>
    <w:r>
      <w:t xml:space="preserve">   </w:t>
    </w:r>
    <w:r>
      <w:tab/>
      <w:t xml:space="preserve">Name: </w:t>
    </w:r>
    <w:r>
      <w:tab/>
    </w:r>
  </w:p>
  <w:p w14:paraId="0A63E7D3" w14:textId="71FF0E0A" w:rsidR="00FE3A71" w:rsidRPr="00314E44" w:rsidRDefault="00FE3A71" w:rsidP="00BD5909">
    <w:pPr>
      <w:pStyle w:val="Pheadertext"/>
    </w:pPr>
    <w:r>
      <w:t xml:space="preserve">Geometry </w:t>
    </w:r>
    <w:r w:rsidRPr="00FE51BE">
      <w:t>––</w:t>
    </w:r>
    <w:r>
      <w:t xml:space="preserve"> Test</w:t>
    </w:r>
    <w:r w:rsidRPr="00F85EEB">
      <w:t xml:space="preserve"> </w:t>
    </w:r>
    <w:r>
      <w:t>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8649C0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34A173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3EE71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025E38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4A5626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8F729E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D87D6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D1A67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630C9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C6C7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0761C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07BFE"/>
    <w:rsid w:val="00045116"/>
    <w:rsid w:val="00061270"/>
    <w:rsid w:val="0007440E"/>
    <w:rsid w:val="00074417"/>
    <w:rsid w:val="000A3A7D"/>
    <w:rsid w:val="000F1700"/>
    <w:rsid w:val="00107653"/>
    <w:rsid w:val="00112463"/>
    <w:rsid w:val="00116068"/>
    <w:rsid w:val="00127302"/>
    <w:rsid w:val="001635CB"/>
    <w:rsid w:val="001778A2"/>
    <w:rsid w:val="001A468B"/>
    <w:rsid w:val="001C6C3C"/>
    <w:rsid w:val="001D4F5D"/>
    <w:rsid w:val="001E411C"/>
    <w:rsid w:val="001F0C8F"/>
    <w:rsid w:val="002007A8"/>
    <w:rsid w:val="002049BE"/>
    <w:rsid w:val="0028178D"/>
    <w:rsid w:val="002B3B72"/>
    <w:rsid w:val="00304BB3"/>
    <w:rsid w:val="00307C32"/>
    <w:rsid w:val="00342A0D"/>
    <w:rsid w:val="00365B26"/>
    <w:rsid w:val="0036754D"/>
    <w:rsid w:val="00391160"/>
    <w:rsid w:val="003D4B71"/>
    <w:rsid w:val="003F098A"/>
    <w:rsid w:val="004B0DA0"/>
    <w:rsid w:val="00503466"/>
    <w:rsid w:val="005078ED"/>
    <w:rsid w:val="00524A92"/>
    <w:rsid w:val="005466CD"/>
    <w:rsid w:val="00552434"/>
    <w:rsid w:val="00574CEA"/>
    <w:rsid w:val="00597312"/>
    <w:rsid w:val="005D012E"/>
    <w:rsid w:val="005D4979"/>
    <w:rsid w:val="00622CF7"/>
    <w:rsid w:val="00665D71"/>
    <w:rsid w:val="00680D4C"/>
    <w:rsid w:val="00682B70"/>
    <w:rsid w:val="006A0935"/>
    <w:rsid w:val="007164C7"/>
    <w:rsid w:val="00725305"/>
    <w:rsid w:val="00733CE8"/>
    <w:rsid w:val="00740171"/>
    <w:rsid w:val="007D07B0"/>
    <w:rsid w:val="007D3EAA"/>
    <w:rsid w:val="00824C60"/>
    <w:rsid w:val="00830E1A"/>
    <w:rsid w:val="00836335"/>
    <w:rsid w:val="00845595"/>
    <w:rsid w:val="0085028E"/>
    <w:rsid w:val="00874B90"/>
    <w:rsid w:val="0088306B"/>
    <w:rsid w:val="00885148"/>
    <w:rsid w:val="008C4E0B"/>
    <w:rsid w:val="009270D7"/>
    <w:rsid w:val="00932F29"/>
    <w:rsid w:val="00934409"/>
    <w:rsid w:val="00962659"/>
    <w:rsid w:val="009A2451"/>
    <w:rsid w:val="009D3207"/>
    <w:rsid w:val="009E5DA9"/>
    <w:rsid w:val="00A65170"/>
    <w:rsid w:val="00A70F76"/>
    <w:rsid w:val="00A92902"/>
    <w:rsid w:val="00AB2CEE"/>
    <w:rsid w:val="00AC14FF"/>
    <w:rsid w:val="00AC4FB0"/>
    <w:rsid w:val="00AD03B9"/>
    <w:rsid w:val="00AD21F3"/>
    <w:rsid w:val="00AE1046"/>
    <w:rsid w:val="00AF2A03"/>
    <w:rsid w:val="00AF3F78"/>
    <w:rsid w:val="00B34841"/>
    <w:rsid w:val="00B60B56"/>
    <w:rsid w:val="00B819C0"/>
    <w:rsid w:val="00BA0629"/>
    <w:rsid w:val="00BC703D"/>
    <w:rsid w:val="00BD5909"/>
    <w:rsid w:val="00C2787B"/>
    <w:rsid w:val="00C42A23"/>
    <w:rsid w:val="00C54FB3"/>
    <w:rsid w:val="00C81D99"/>
    <w:rsid w:val="00CC1F8C"/>
    <w:rsid w:val="00CE2954"/>
    <w:rsid w:val="00CF317B"/>
    <w:rsid w:val="00D16529"/>
    <w:rsid w:val="00D450CA"/>
    <w:rsid w:val="00D45629"/>
    <w:rsid w:val="00D65A89"/>
    <w:rsid w:val="00D82EE6"/>
    <w:rsid w:val="00D933FC"/>
    <w:rsid w:val="00DC14BB"/>
    <w:rsid w:val="00DD0CEF"/>
    <w:rsid w:val="00DD0E8C"/>
    <w:rsid w:val="00DF0B91"/>
    <w:rsid w:val="00DF18D7"/>
    <w:rsid w:val="00DF2DF2"/>
    <w:rsid w:val="00DF73D8"/>
    <w:rsid w:val="00E12A06"/>
    <w:rsid w:val="00E17D2C"/>
    <w:rsid w:val="00E639F0"/>
    <w:rsid w:val="00E94856"/>
    <w:rsid w:val="00EF32A3"/>
    <w:rsid w:val="00F12E46"/>
    <w:rsid w:val="00F32BCB"/>
    <w:rsid w:val="00F55E0E"/>
    <w:rsid w:val="00F86BCC"/>
    <w:rsid w:val="00FA527E"/>
    <w:rsid w:val="00FE3A71"/>
    <w:rsid w:val="00FE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072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969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8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7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image" Target="media/image28.jpeg"/><Relationship Id="rId63" Type="http://schemas.microsoft.com/office/2007/relationships/hdphoto" Target="media/hdphoto2.wdp"/><Relationship Id="rId68" Type="http://schemas.openxmlformats.org/officeDocument/2006/relationships/image" Target="media/image34.wmf"/><Relationship Id="rId76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45" Type="http://schemas.microsoft.com/office/2007/relationships/hdphoto" Target="media/hdphoto1.wdp"/><Relationship Id="rId53" Type="http://schemas.openxmlformats.org/officeDocument/2006/relationships/oleObject" Target="embeddings/oleObject19.bin"/><Relationship Id="rId58" Type="http://schemas.openxmlformats.org/officeDocument/2006/relationships/header" Target="header2.xml"/><Relationship Id="rId66" Type="http://schemas.openxmlformats.org/officeDocument/2006/relationships/image" Target="media/image33.wmf"/><Relationship Id="rId74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jpeg"/><Relationship Id="rId57" Type="http://schemas.openxmlformats.org/officeDocument/2006/relationships/footer" Target="footer1.xml"/><Relationship Id="rId61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60" Type="http://schemas.openxmlformats.org/officeDocument/2006/relationships/image" Target="media/image29.wmf"/><Relationship Id="rId65" Type="http://schemas.openxmlformats.org/officeDocument/2006/relationships/image" Target="media/image32.jpeg"/><Relationship Id="rId73" Type="http://schemas.openxmlformats.org/officeDocument/2006/relationships/image" Target="media/image37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7.bin"/><Relationship Id="rId56" Type="http://schemas.openxmlformats.org/officeDocument/2006/relationships/header" Target="header1.xml"/><Relationship Id="rId64" Type="http://schemas.openxmlformats.org/officeDocument/2006/relationships/image" Target="media/image31.jpeg"/><Relationship Id="rId69" Type="http://schemas.openxmlformats.org/officeDocument/2006/relationships/oleObject" Target="embeddings/oleObject22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6.jpeg"/><Relationship Id="rId3" Type="http://schemas.microsoft.com/office/2007/relationships/stylesWithEffects" Target="stylesWithEffect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jpeg"/><Relationship Id="rId59" Type="http://schemas.openxmlformats.org/officeDocument/2006/relationships/footer" Target="footer2.xml"/><Relationship Id="rId67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jpeg"/><Relationship Id="rId62" Type="http://schemas.openxmlformats.org/officeDocument/2006/relationships/image" Target="media/image30.png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0</Pages>
  <Words>779</Words>
  <Characters>44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67</cp:revision>
  <cp:lastPrinted>2012-06-01T06:29:00Z</cp:lastPrinted>
  <dcterms:created xsi:type="dcterms:W3CDTF">2016-09-08T22:55:00Z</dcterms:created>
  <dcterms:modified xsi:type="dcterms:W3CDTF">2016-10-25T00:53:00Z</dcterms:modified>
</cp:coreProperties>
</file>